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72682C" w14:textId="77777777" w:rsidR="009B7E44" w:rsidRPr="003A7A38" w:rsidRDefault="009B7E44" w:rsidP="003A7A38">
      <w:pPr>
        <w:pStyle w:val="Psectionheading"/>
      </w:pPr>
      <w:r w:rsidRPr="007B03C8">
        <w:t xml:space="preserve">Multiple choice section </w:t>
      </w:r>
    </w:p>
    <w:tbl>
      <w:tblPr>
        <w:tblW w:w="427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3"/>
        <w:gridCol w:w="719"/>
        <w:gridCol w:w="719"/>
        <w:gridCol w:w="720"/>
        <w:gridCol w:w="720"/>
        <w:gridCol w:w="720"/>
        <w:gridCol w:w="720"/>
        <w:gridCol w:w="720"/>
        <w:gridCol w:w="720"/>
        <w:gridCol w:w="716"/>
        <w:gridCol w:w="710"/>
      </w:tblGrid>
      <w:tr w:rsidR="009B7E44" w:rsidRPr="007B03C8" w14:paraId="5727A5AA" w14:textId="77777777" w:rsidTr="00EB6083">
        <w:trPr>
          <w:jc w:val="center"/>
        </w:trPr>
        <w:tc>
          <w:tcPr>
            <w:tcW w:w="738" w:type="pct"/>
            <w:vAlign w:val="center"/>
          </w:tcPr>
          <w:p w14:paraId="694486CD" w14:textId="785CA3EC" w:rsidR="009B7E44" w:rsidRPr="003502E1" w:rsidRDefault="009B7E44" w:rsidP="00055FEC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Question</w:t>
            </w:r>
          </w:p>
        </w:tc>
        <w:tc>
          <w:tcPr>
            <w:tcW w:w="427" w:type="pct"/>
            <w:vAlign w:val="center"/>
          </w:tcPr>
          <w:p w14:paraId="04F458E4" w14:textId="77777777" w:rsidR="009B7E44" w:rsidRPr="007B03C8" w:rsidRDefault="009B7E44" w:rsidP="003502E1">
            <w:pPr>
              <w:pStyle w:val="Ptabletext"/>
            </w:pPr>
            <w:r w:rsidRPr="007B03C8">
              <w:t>1</w:t>
            </w:r>
          </w:p>
        </w:tc>
        <w:tc>
          <w:tcPr>
            <w:tcW w:w="427" w:type="pct"/>
            <w:vAlign w:val="center"/>
          </w:tcPr>
          <w:p w14:paraId="2D02E451" w14:textId="77777777" w:rsidR="009B7E44" w:rsidRPr="007B03C8" w:rsidRDefault="009B7E44" w:rsidP="003502E1">
            <w:pPr>
              <w:pStyle w:val="Ptabletext"/>
            </w:pPr>
            <w:r w:rsidRPr="007B03C8">
              <w:t>2</w:t>
            </w:r>
          </w:p>
        </w:tc>
        <w:tc>
          <w:tcPr>
            <w:tcW w:w="427" w:type="pct"/>
            <w:vAlign w:val="center"/>
          </w:tcPr>
          <w:p w14:paraId="62FDC7D2" w14:textId="77777777" w:rsidR="009B7E44" w:rsidRPr="007B03C8" w:rsidRDefault="009B7E44" w:rsidP="003502E1">
            <w:pPr>
              <w:pStyle w:val="Ptabletext"/>
            </w:pPr>
            <w:r w:rsidRPr="007B03C8">
              <w:t>3</w:t>
            </w:r>
          </w:p>
        </w:tc>
        <w:tc>
          <w:tcPr>
            <w:tcW w:w="427" w:type="pct"/>
            <w:vAlign w:val="center"/>
          </w:tcPr>
          <w:p w14:paraId="3CE7BFAC" w14:textId="77777777" w:rsidR="009B7E44" w:rsidRPr="007B03C8" w:rsidRDefault="009B7E44" w:rsidP="003502E1">
            <w:pPr>
              <w:pStyle w:val="Ptabletext"/>
            </w:pPr>
            <w:r w:rsidRPr="007B03C8">
              <w:t>4</w:t>
            </w:r>
          </w:p>
        </w:tc>
        <w:tc>
          <w:tcPr>
            <w:tcW w:w="427" w:type="pct"/>
            <w:vAlign w:val="center"/>
          </w:tcPr>
          <w:p w14:paraId="21B0F10B" w14:textId="77777777" w:rsidR="009B7E44" w:rsidRPr="007B03C8" w:rsidRDefault="009B7E44" w:rsidP="003502E1">
            <w:pPr>
              <w:pStyle w:val="Ptabletext"/>
            </w:pPr>
            <w:r w:rsidRPr="007B03C8">
              <w:t>5</w:t>
            </w:r>
          </w:p>
        </w:tc>
        <w:tc>
          <w:tcPr>
            <w:tcW w:w="427" w:type="pct"/>
            <w:vAlign w:val="center"/>
          </w:tcPr>
          <w:p w14:paraId="1C1BF862" w14:textId="77777777" w:rsidR="009B7E44" w:rsidRPr="007B03C8" w:rsidRDefault="009B7E44" w:rsidP="003502E1">
            <w:pPr>
              <w:pStyle w:val="Ptabletext"/>
            </w:pPr>
            <w:r w:rsidRPr="007B03C8">
              <w:t>6</w:t>
            </w:r>
          </w:p>
        </w:tc>
        <w:tc>
          <w:tcPr>
            <w:tcW w:w="427" w:type="pct"/>
            <w:vAlign w:val="center"/>
          </w:tcPr>
          <w:p w14:paraId="781482B8" w14:textId="77777777" w:rsidR="009B7E44" w:rsidRPr="007B03C8" w:rsidRDefault="009B7E44" w:rsidP="003502E1">
            <w:pPr>
              <w:pStyle w:val="Ptabletext"/>
            </w:pPr>
            <w:r w:rsidRPr="007B03C8">
              <w:t>7</w:t>
            </w:r>
          </w:p>
        </w:tc>
        <w:tc>
          <w:tcPr>
            <w:tcW w:w="427" w:type="pct"/>
            <w:vAlign w:val="center"/>
          </w:tcPr>
          <w:p w14:paraId="45E7B2BF" w14:textId="77777777" w:rsidR="009B7E44" w:rsidRPr="007B03C8" w:rsidRDefault="009B7E44" w:rsidP="003502E1">
            <w:pPr>
              <w:pStyle w:val="Ptabletext"/>
            </w:pPr>
            <w:r w:rsidRPr="007B03C8">
              <w:t>8</w:t>
            </w:r>
          </w:p>
        </w:tc>
        <w:tc>
          <w:tcPr>
            <w:tcW w:w="425" w:type="pct"/>
            <w:vAlign w:val="center"/>
          </w:tcPr>
          <w:p w14:paraId="64C1246C" w14:textId="77777777" w:rsidR="009B7E44" w:rsidRPr="007B03C8" w:rsidRDefault="009B7E44" w:rsidP="003502E1">
            <w:pPr>
              <w:pStyle w:val="Ptabletext"/>
            </w:pPr>
            <w:r w:rsidRPr="007B03C8">
              <w:t>9</w:t>
            </w:r>
          </w:p>
        </w:tc>
        <w:tc>
          <w:tcPr>
            <w:tcW w:w="421" w:type="pct"/>
            <w:vAlign w:val="center"/>
          </w:tcPr>
          <w:p w14:paraId="609F37AC" w14:textId="77777777" w:rsidR="009B7E44" w:rsidRPr="007B03C8" w:rsidRDefault="009B7E44" w:rsidP="003502E1">
            <w:pPr>
              <w:pStyle w:val="Ptabletext"/>
            </w:pPr>
            <w:r w:rsidRPr="007B03C8">
              <w:t>10</w:t>
            </w:r>
          </w:p>
        </w:tc>
      </w:tr>
      <w:tr w:rsidR="009B7E44" w:rsidRPr="007B03C8" w14:paraId="6A1BC143" w14:textId="77777777" w:rsidTr="00EB6083">
        <w:trPr>
          <w:jc w:val="center"/>
        </w:trPr>
        <w:tc>
          <w:tcPr>
            <w:tcW w:w="738" w:type="pct"/>
            <w:vAlign w:val="center"/>
          </w:tcPr>
          <w:p w14:paraId="270B3EFB" w14:textId="77777777" w:rsidR="009B7E44" w:rsidRPr="003502E1" w:rsidRDefault="009B7E44" w:rsidP="003502E1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Answer</w:t>
            </w:r>
          </w:p>
        </w:tc>
        <w:tc>
          <w:tcPr>
            <w:tcW w:w="427" w:type="pct"/>
            <w:vAlign w:val="center"/>
          </w:tcPr>
          <w:p w14:paraId="757BDCF3" w14:textId="77777777" w:rsidR="009B7E44" w:rsidRPr="007B03C8" w:rsidRDefault="00E023F0" w:rsidP="003502E1">
            <w:pPr>
              <w:pStyle w:val="Ptabletext"/>
            </w:pPr>
            <w:r>
              <w:t>D</w:t>
            </w:r>
          </w:p>
        </w:tc>
        <w:tc>
          <w:tcPr>
            <w:tcW w:w="427" w:type="pct"/>
            <w:vAlign w:val="center"/>
          </w:tcPr>
          <w:p w14:paraId="2BD85834" w14:textId="77777777" w:rsidR="009B7E44" w:rsidRPr="007B03C8" w:rsidRDefault="00E023F0" w:rsidP="003502E1">
            <w:pPr>
              <w:pStyle w:val="Ptabletext"/>
            </w:pPr>
            <w:r>
              <w:t>B</w:t>
            </w:r>
          </w:p>
        </w:tc>
        <w:tc>
          <w:tcPr>
            <w:tcW w:w="427" w:type="pct"/>
            <w:vAlign w:val="center"/>
          </w:tcPr>
          <w:p w14:paraId="25BC9B88" w14:textId="77777777" w:rsidR="009B7E44" w:rsidRPr="007B03C8" w:rsidRDefault="00E023F0" w:rsidP="003502E1">
            <w:pPr>
              <w:pStyle w:val="Ptabletext"/>
            </w:pPr>
            <w:r>
              <w:t>C</w:t>
            </w:r>
          </w:p>
        </w:tc>
        <w:tc>
          <w:tcPr>
            <w:tcW w:w="427" w:type="pct"/>
            <w:vAlign w:val="center"/>
          </w:tcPr>
          <w:p w14:paraId="4FA785AD" w14:textId="77777777" w:rsidR="009B7E44" w:rsidRPr="007B03C8" w:rsidRDefault="00AA1459" w:rsidP="003502E1">
            <w:pPr>
              <w:pStyle w:val="Ptabletext"/>
            </w:pPr>
            <w:r>
              <w:t>D</w:t>
            </w:r>
          </w:p>
        </w:tc>
        <w:tc>
          <w:tcPr>
            <w:tcW w:w="427" w:type="pct"/>
            <w:vAlign w:val="center"/>
          </w:tcPr>
          <w:p w14:paraId="68C00C72" w14:textId="77777777" w:rsidR="009B7E44" w:rsidRPr="007B03C8" w:rsidRDefault="0088572D" w:rsidP="003502E1">
            <w:pPr>
              <w:pStyle w:val="Ptabletext"/>
            </w:pPr>
            <w:r>
              <w:t>A</w:t>
            </w:r>
          </w:p>
        </w:tc>
        <w:tc>
          <w:tcPr>
            <w:tcW w:w="427" w:type="pct"/>
            <w:vAlign w:val="center"/>
          </w:tcPr>
          <w:p w14:paraId="2AAA6003" w14:textId="77777777" w:rsidR="009B7E44" w:rsidRPr="007B03C8" w:rsidRDefault="003A473D" w:rsidP="003502E1">
            <w:pPr>
              <w:pStyle w:val="Ptabletext"/>
            </w:pPr>
            <w:r>
              <w:t>B</w:t>
            </w:r>
          </w:p>
        </w:tc>
        <w:tc>
          <w:tcPr>
            <w:tcW w:w="427" w:type="pct"/>
            <w:vAlign w:val="center"/>
          </w:tcPr>
          <w:p w14:paraId="65320A76" w14:textId="77777777" w:rsidR="009B7E44" w:rsidRPr="007B03C8" w:rsidRDefault="00472308" w:rsidP="003502E1">
            <w:pPr>
              <w:pStyle w:val="Ptabletext"/>
            </w:pPr>
            <w:r w:rsidRPr="007B03C8">
              <w:t>B</w:t>
            </w:r>
          </w:p>
        </w:tc>
        <w:tc>
          <w:tcPr>
            <w:tcW w:w="427" w:type="pct"/>
            <w:vAlign w:val="center"/>
          </w:tcPr>
          <w:p w14:paraId="4BC8339F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5" w:type="pct"/>
            <w:vAlign w:val="center"/>
          </w:tcPr>
          <w:p w14:paraId="5A714409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1" w:type="pct"/>
            <w:vAlign w:val="center"/>
          </w:tcPr>
          <w:p w14:paraId="464BEEFA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</w:tr>
    </w:tbl>
    <w:p w14:paraId="796CE35E" w14:textId="77777777" w:rsidR="00EB6083" w:rsidRDefault="00EB6083" w:rsidP="00AE3897">
      <w:pPr>
        <w:pStyle w:val="Pquestionheadingmc1stafterhead"/>
      </w:pPr>
    </w:p>
    <w:p w14:paraId="45D21C61" w14:textId="77777777" w:rsidR="00AE3897" w:rsidRDefault="00AE3897" w:rsidP="00AE3897">
      <w:pPr>
        <w:pStyle w:val="Pquestionheadingmc1stafterhead"/>
      </w:pPr>
      <w:r>
        <w:t>Question 1</w:t>
      </w:r>
      <w:r>
        <w:tab/>
      </w:r>
      <w:r w:rsidR="00A84355">
        <w:t>[5.</w:t>
      </w:r>
      <w:r>
        <w:t>1</w:t>
      </w:r>
      <w:r w:rsidRPr="00DF7F34">
        <w:t>]</w:t>
      </w:r>
    </w:p>
    <w:p w14:paraId="28978470" w14:textId="77777777" w:rsidR="00B41E9A" w:rsidRPr="006045A8" w:rsidRDefault="00E023F0" w:rsidP="00C61468">
      <w:pPr>
        <w:pStyle w:val="Pquestiontextmainstem"/>
        <w:rPr>
          <w:rStyle w:val="Cquestionpartlabelbold"/>
        </w:rPr>
      </w:pPr>
      <w:r>
        <w:rPr>
          <w:rStyle w:val="Cquestionpartlabelbold"/>
        </w:rPr>
        <w:t>D</w:t>
      </w:r>
    </w:p>
    <w:p w14:paraId="57C0964D" w14:textId="77777777" w:rsidR="00C61468" w:rsidRPr="00E40BCB" w:rsidRDefault="00C61468" w:rsidP="009A26DD">
      <w:pPr>
        <w:pStyle w:val="Pquestiontextmainstem"/>
      </w:pPr>
      <w:r w:rsidRPr="009A26DD">
        <w:rPr>
          <w:rStyle w:val="Cmathsexpressions"/>
        </w:rPr>
        <w:t>A</w:t>
      </w:r>
      <w:r w:rsidRPr="009A26DD">
        <w:t xml:space="preserve"> =</w:t>
      </w:r>
      <w:r w:rsidRPr="009A26DD">
        <w:rPr>
          <w:rStyle w:val="Cmathsexpressions"/>
        </w:rPr>
        <w:t xml:space="preserve"> l </w:t>
      </w:r>
      <w:r w:rsidRPr="009A26DD">
        <w:t xml:space="preserve">× </w:t>
      </w:r>
      <w:r w:rsidRPr="009A26DD">
        <w:rPr>
          <w:rStyle w:val="Cmathsexpressions"/>
        </w:rPr>
        <w:t>w</w:t>
      </w:r>
    </w:p>
    <w:p w14:paraId="1252EB1B" w14:textId="77777777" w:rsidR="00C61468" w:rsidRPr="00E40BCB" w:rsidRDefault="00C61468" w:rsidP="009A26DD">
      <w:pPr>
        <w:pStyle w:val="Pquestiontextmainstem"/>
      </w:pPr>
      <w:r w:rsidRPr="00E40BCB">
        <w:t>= 8 × 10</w:t>
      </w:r>
    </w:p>
    <w:p w14:paraId="12122A33" w14:textId="77777777" w:rsidR="00C61468" w:rsidRPr="009A26DD" w:rsidRDefault="00C61468" w:rsidP="009A26DD">
      <w:pPr>
        <w:pStyle w:val="Pquestiontextmainstem"/>
        <w:rPr>
          <w:rStyle w:val="Csuperscript"/>
        </w:rPr>
      </w:pPr>
      <w:r w:rsidRPr="00E40BCB">
        <w:t>= 80 cm</w:t>
      </w:r>
      <w:r w:rsidRPr="009A26DD">
        <w:rPr>
          <w:rStyle w:val="Csuperscript"/>
        </w:rPr>
        <w:t>2</w:t>
      </w:r>
    </w:p>
    <w:p w14:paraId="5DE9B3A1" w14:textId="77777777" w:rsidR="00AE3897" w:rsidRDefault="00AE3897" w:rsidP="00C61468">
      <w:pPr>
        <w:pStyle w:val="Pquestionheadingmc"/>
      </w:pPr>
      <w:r>
        <w:t>Question 2</w:t>
      </w:r>
      <w:r>
        <w:tab/>
      </w:r>
      <w:r w:rsidR="00A84355">
        <w:t>[5.</w:t>
      </w:r>
      <w:r>
        <w:t>1</w:t>
      </w:r>
      <w:r w:rsidRPr="00DF7F34">
        <w:t>]</w:t>
      </w:r>
    </w:p>
    <w:p w14:paraId="699CFDCE" w14:textId="77777777" w:rsidR="009B7E44" w:rsidRPr="00B34003" w:rsidRDefault="00E023F0" w:rsidP="00E023F0">
      <w:pPr>
        <w:pStyle w:val="Pquestiontextmainstem"/>
        <w:rPr>
          <w:rStyle w:val="Cquestionpartlabelbold"/>
        </w:rPr>
      </w:pPr>
      <w:r w:rsidRPr="00B34003">
        <w:rPr>
          <w:rStyle w:val="Cquestionpartlabelbold"/>
        </w:rPr>
        <w:t>B</w:t>
      </w:r>
    </w:p>
    <w:p w14:paraId="46C1AB44" w14:textId="77777777" w:rsidR="00E023F0" w:rsidRPr="00E40BCB" w:rsidRDefault="00E023F0" w:rsidP="009A26DD">
      <w:pPr>
        <w:pStyle w:val="Pquestiontextmainstem"/>
      </w:pPr>
      <w:r w:rsidRPr="00E40BCB">
        <w:rPr>
          <w:position w:val="-6"/>
        </w:rPr>
        <w:object w:dxaOrig="820" w:dyaOrig="320" w14:anchorId="5D1C2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5pt;height:14.6pt" o:ole="">
            <v:imagedata r:id="rId11" o:title=""/>
          </v:shape>
          <o:OLEObject Type="Embed" ProgID="Equation.3" ShapeID="_x0000_i1025" DrawAspect="Content" ObjectID="_1538891277" r:id="rId12"/>
        </w:object>
      </w:r>
    </w:p>
    <w:p w14:paraId="0ED42AF8" w14:textId="77777777" w:rsidR="00E023F0" w:rsidRPr="00E40BCB" w:rsidRDefault="00E023F0" w:rsidP="009A26DD">
      <w:pPr>
        <w:pStyle w:val="Pquestiontextmainstem"/>
      </w:pPr>
      <w:r w:rsidRPr="00E40BCB">
        <w:t>= π × 5</w:t>
      </w:r>
      <w:r w:rsidRPr="009A26DD">
        <w:rPr>
          <w:rStyle w:val="Csuperscript"/>
        </w:rPr>
        <w:t>2</w:t>
      </w:r>
    </w:p>
    <w:p w14:paraId="7C8128B5" w14:textId="77777777" w:rsidR="00E023F0" w:rsidRPr="009A26DD" w:rsidRDefault="00E023F0" w:rsidP="009A26DD">
      <w:pPr>
        <w:pStyle w:val="Pquestiontextmainstem"/>
        <w:rPr>
          <w:rStyle w:val="Csuperscript"/>
        </w:rPr>
      </w:pPr>
      <w:r w:rsidRPr="00E40BCB">
        <w:t>= 78.53 m</w:t>
      </w:r>
      <w:r w:rsidRPr="009A26DD">
        <w:rPr>
          <w:rStyle w:val="Csuperscript"/>
        </w:rPr>
        <w:t>2</w:t>
      </w:r>
    </w:p>
    <w:p w14:paraId="0203A5F0" w14:textId="77777777" w:rsidR="00AE3897" w:rsidRDefault="00AE3897" w:rsidP="00E023F0">
      <w:pPr>
        <w:pStyle w:val="Pquestionheadingmc"/>
      </w:pPr>
      <w:r>
        <w:t>Question 3</w:t>
      </w:r>
      <w:r>
        <w:tab/>
      </w:r>
      <w:r w:rsidR="00A84355">
        <w:t>[5.</w:t>
      </w:r>
      <w:r>
        <w:t>2</w:t>
      </w:r>
      <w:r w:rsidRPr="00DF7F34">
        <w:t>]</w:t>
      </w:r>
    </w:p>
    <w:p w14:paraId="6101972A" w14:textId="77777777" w:rsidR="009B7E44" w:rsidRPr="007B03C8" w:rsidRDefault="00E023F0" w:rsidP="003A7A38">
      <w:pPr>
        <w:pStyle w:val="Pquestionheadingmc1stafterhead"/>
      </w:pPr>
      <w:r>
        <w:t>C</w:t>
      </w:r>
    </w:p>
    <w:p w14:paraId="15112232" w14:textId="77777777" w:rsidR="00E023F0" w:rsidRPr="00E40BCB" w:rsidRDefault="00615CF1" w:rsidP="00E023F0">
      <w:pPr>
        <w:pStyle w:val="Pquestiontextmainstem"/>
      </w:pPr>
      <w:r w:rsidRPr="00615CF1">
        <w:rPr>
          <w:position w:val="-10"/>
        </w:rPr>
        <w:object w:dxaOrig="2220" w:dyaOrig="320" w14:anchorId="1D120725">
          <v:shape id="_x0000_i1026" type="#_x0000_t75" style="width:113.75pt;height:14.6pt" o:ole="">
            <v:imagedata r:id="rId13" o:title=""/>
          </v:shape>
          <o:OLEObject Type="Embed" ProgID="Equation.DSMT4" ShapeID="_x0000_i1026" DrawAspect="Content" ObjectID="_1538891278" r:id="rId14"/>
        </w:object>
      </w:r>
    </w:p>
    <w:p w14:paraId="4D598CEA" w14:textId="77777777" w:rsidR="00E023F0" w:rsidRPr="00E40BCB" w:rsidRDefault="00E023F0" w:rsidP="00E023F0">
      <w:pPr>
        <w:pStyle w:val="Pquestiontextmainstem"/>
      </w:pPr>
      <w:r w:rsidRPr="00E40BCB">
        <w:t>= 2 ( 5 × 4 + 5 × 3 + 4 × 3 )</w:t>
      </w:r>
    </w:p>
    <w:p w14:paraId="7F7FC20C" w14:textId="77777777" w:rsidR="007F14E6" w:rsidRPr="007B03C8" w:rsidRDefault="00E023F0" w:rsidP="00E023F0">
      <w:pPr>
        <w:pStyle w:val="Pquestiontextmainstem"/>
      </w:pPr>
      <w:r w:rsidRPr="00E40BCB">
        <w:t>= 94 m</w:t>
      </w:r>
      <w:r w:rsidRPr="009A26DD">
        <w:rPr>
          <w:rStyle w:val="Csuperscript"/>
        </w:rPr>
        <w:t>2</w:t>
      </w:r>
    </w:p>
    <w:p w14:paraId="63444CC7" w14:textId="77777777" w:rsidR="00AE3897" w:rsidRDefault="00AE3897" w:rsidP="00AE3897">
      <w:pPr>
        <w:pStyle w:val="Pquestionheadingmc"/>
      </w:pPr>
      <w:r>
        <w:t>Question 4</w:t>
      </w:r>
      <w:r>
        <w:tab/>
      </w:r>
      <w:r w:rsidR="00A84355">
        <w:t>[5.</w:t>
      </w:r>
      <w:r>
        <w:t>3</w:t>
      </w:r>
      <w:r w:rsidRPr="00DF7F34">
        <w:t>]</w:t>
      </w:r>
    </w:p>
    <w:p w14:paraId="4E426966" w14:textId="77777777" w:rsidR="009B7E44" w:rsidRPr="007B03C8" w:rsidRDefault="00AA1459" w:rsidP="003A7A38">
      <w:pPr>
        <w:pStyle w:val="Pquestionheadingmc1stafterhead"/>
      </w:pPr>
      <w:r>
        <w:t>D</w:t>
      </w:r>
    </w:p>
    <w:p w14:paraId="64D2589A" w14:textId="77777777" w:rsidR="009D5635" w:rsidRPr="00E40BCB" w:rsidRDefault="009D5635" w:rsidP="009D5635">
      <w:pPr>
        <w:pStyle w:val="Pquestiontextmainstem"/>
      </w:pPr>
      <w:r w:rsidRPr="009D5635">
        <w:rPr>
          <w:rStyle w:val="Cmathsexpressions"/>
        </w:rPr>
        <w:t>V</w:t>
      </w:r>
      <w:r w:rsidRPr="00E40BCB">
        <w:t xml:space="preserve"> = </w:t>
      </w:r>
      <w:r w:rsidRPr="009D5635">
        <w:rPr>
          <w:rStyle w:val="Cmathsexpressions"/>
        </w:rPr>
        <w:t>l</w:t>
      </w:r>
      <w:r w:rsidRPr="00E40BCB">
        <w:t xml:space="preserve"> × </w:t>
      </w:r>
      <w:r w:rsidRPr="009D5635">
        <w:rPr>
          <w:rStyle w:val="Cmathsexpressions"/>
        </w:rPr>
        <w:t>b</w:t>
      </w:r>
      <w:r w:rsidRPr="00E40BCB">
        <w:t xml:space="preserve"> × </w:t>
      </w:r>
      <w:r w:rsidRPr="009D5635">
        <w:rPr>
          <w:rStyle w:val="Cmathsexpressions"/>
        </w:rPr>
        <w:t>h</w:t>
      </w:r>
    </w:p>
    <w:p w14:paraId="749DF105" w14:textId="77777777" w:rsidR="009D5635" w:rsidRPr="00E40BCB" w:rsidRDefault="009D5635" w:rsidP="009D5635">
      <w:pPr>
        <w:pStyle w:val="Pquestiontextmainstem"/>
      </w:pPr>
      <w:r w:rsidRPr="00E40BCB">
        <w:t>= 10 × 6 × 4</w:t>
      </w:r>
    </w:p>
    <w:p w14:paraId="6A344E4A" w14:textId="77777777" w:rsidR="009D5635" w:rsidRPr="009A26DD" w:rsidRDefault="009D5635" w:rsidP="009D5635">
      <w:pPr>
        <w:pStyle w:val="Pquestiontextmainstem"/>
        <w:rPr>
          <w:rStyle w:val="Csuperscript"/>
        </w:rPr>
      </w:pPr>
      <w:r w:rsidRPr="009A26DD">
        <w:t>= 240 cm</w:t>
      </w:r>
      <w:r w:rsidRPr="009A26DD">
        <w:rPr>
          <w:rStyle w:val="Csuperscript"/>
        </w:rPr>
        <w:t>3</w:t>
      </w:r>
    </w:p>
    <w:p w14:paraId="73AC6849" w14:textId="615B7320" w:rsidR="00AE3897" w:rsidRDefault="00AE3897" w:rsidP="009D5635">
      <w:pPr>
        <w:pStyle w:val="Pquestionheadingmc"/>
      </w:pPr>
      <w:r>
        <w:t>Question 5</w:t>
      </w:r>
      <w:r>
        <w:tab/>
      </w:r>
      <w:r w:rsidR="00A84355">
        <w:t>[5.</w:t>
      </w:r>
      <w:r>
        <w:t>4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3829BEF1" w14:textId="77777777" w:rsidR="008D72C8" w:rsidRPr="008D72C8" w:rsidRDefault="0088572D" w:rsidP="008D72C8">
      <w:pPr>
        <w:pStyle w:val="Pquestiontextmainstem"/>
        <w:rPr>
          <w:rStyle w:val="Cquestionpartlabelbold"/>
        </w:rPr>
      </w:pPr>
      <w:r>
        <w:rPr>
          <w:rStyle w:val="Cquestionpartlabelbold"/>
        </w:rPr>
        <w:t>A</w:t>
      </w:r>
    </w:p>
    <w:p w14:paraId="348EF84C" w14:textId="77777777" w:rsidR="00AA1459" w:rsidRPr="00E40BCB" w:rsidRDefault="00E33315" w:rsidP="00AA1459">
      <w:pPr>
        <w:pStyle w:val="Pquestiontextmainstem"/>
      </w:pPr>
      <w:r w:rsidRPr="00AA1459">
        <w:rPr>
          <w:position w:val="-10"/>
        </w:rPr>
        <w:object w:dxaOrig="1280" w:dyaOrig="320" w14:anchorId="57A8C51F">
          <v:shape id="_x0000_i1027" type="#_x0000_t75" style="width:65.75pt;height:14.6pt" o:ole="">
            <v:imagedata r:id="rId15" o:title=""/>
          </v:shape>
          <o:OLEObject Type="Embed" ProgID="Equation.DSMT4" ShapeID="_x0000_i1027" DrawAspect="Content" ObjectID="_1538891279" r:id="rId16"/>
        </w:object>
      </w:r>
    </w:p>
    <w:p w14:paraId="6BD83FCB" w14:textId="5EDE42B7" w:rsidR="00AA1459" w:rsidRPr="00E40BCB" w:rsidRDefault="00666030" w:rsidP="00AA1459">
      <w:pPr>
        <w:pStyle w:val="Pquestiontextmainstem"/>
      </w:pPr>
      <w:r>
        <w:t>= π × 6(6 + 4</w:t>
      </w:r>
      <w:r w:rsidR="00AA1459" w:rsidRPr="00E40BCB">
        <w:t>)</w:t>
      </w:r>
    </w:p>
    <w:p w14:paraId="621433D3" w14:textId="77777777" w:rsidR="00AA1459" w:rsidRPr="009A26DD" w:rsidRDefault="00AA1459" w:rsidP="00AA1459">
      <w:pPr>
        <w:pStyle w:val="Pquestiontextmainstem"/>
        <w:rPr>
          <w:rStyle w:val="Csuperscript"/>
        </w:rPr>
      </w:pPr>
      <w:r>
        <w:t>= 188.5</w:t>
      </w:r>
      <w:r w:rsidRPr="00E40BCB">
        <w:t xml:space="preserve"> cm</w:t>
      </w:r>
      <w:r w:rsidRPr="009A26DD">
        <w:rPr>
          <w:rStyle w:val="Csuperscript"/>
        </w:rPr>
        <w:t>2</w:t>
      </w:r>
    </w:p>
    <w:p w14:paraId="3C1500D7" w14:textId="0C5C74B6" w:rsidR="00AE3897" w:rsidRDefault="00AE3897" w:rsidP="00AA1459">
      <w:pPr>
        <w:pStyle w:val="Pquestionheadingmc"/>
      </w:pPr>
      <w:r>
        <w:t>Question 6</w:t>
      </w:r>
      <w:r>
        <w:tab/>
      </w:r>
      <w:r w:rsidR="00A84355">
        <w:t>[5.</w:t>
      </w:r>
      <w:r>
        <w:t>4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0CCE141F" w14:textId="77777777" w:rsidR="009B7E44" w:rsidRPr="003A473D" w:rsidRDefault="003A473D" w:rsidP="003A473D">
      <w:pPr>
        <w:pStyle w:val="Pquestiontextmainstem"/>
        <w:rPr>
          <w:rStyle w:val="Cquestionpartlabelbold"/>
        </w:rPr>
      </w:pPr>
      <w:r>
        <w:rPr>
          <w:rStyle w:val="Cquestionpartlabelbold"/>
        </w:rPr>
        <w:t>B</w:t>
      </w:r>
    </w:p>
    <w:p w14:paraId="58E69ED6" w14:textId="77777777" w:rsidR="003A473D" w:rsidRPr="00E40BCB" w:rsidRDefault="003A473D" w:rsidP="009A26DD">
      <w:pPr>
        <w:pStyle w:val="Pquestiontextmainstem"/>
      </w:pPr>
      <w:r w:rsidRPr="003A473D">
        <w:rPr>
          <w:position w:val="-4"/>
        </w:rPr>
        <w:object w:dxaOrig="920" w:dyaOrig="320" w14:anchorId="009F1653">
          <v:shape id="_x0000_i1028" type="#_x0000_t75" style="width:49.05pt;height:14.6pt" o:ole="">
            <v:imagedata r:id="rId17" o:title=""/>
          </v:shape>
          <o:OLEObject Type="Embed" ProgID="Equation.DSMT4" ShapeID="_x0000_i1028" DrawAspect="Content" ObjectID="_1538891280" r:id="rId18"/>
        </w:object>
      </w:r>
    </w:p>
    <w:p w14:paraId="22684CB7" w14:textId="77777777" w:rsidR="003A473D" w:rsidRPr="00E40BCB" w:rsidRDefault="003A473D" w:rsidP="009A26DD">
      <w:pPr>
        <w:pStyle w:val="Pquestiontextmainstem"/>
      </w:pPr>
      <w:r w:rsidRPr="00E40BCB">
        <w:t>= 4 × π × 5</w:t>
      </w:r>
      <w:r w:rsidRPr="009A26DD">
        <w:rPr>
          <w:rStyle w:val="Csuperscript"/>
        </w:rPr>
        <w:t>2</w:t>
      </w:r>
    </w:p>
    <w:p w14:paraId="1653BB36" w14:textId="77777777" w:rsidR="003A473D" w:rsidRPr="009A26DD" w:rsidRDefault="003A473D" w:rsidP="009A26DD">
      <w:pPr>
        <w:pStyle w:val="Pquestiontextmainstem"/>
        <w:rPr>
          <w:rStyle w:val="Csuperscript"/>
        </w:rPr>
      </w:pPr>
      <w:r w:rsidRPr="00E40BCB">
        <w:t>= 314.16 mm</w:t>
      </w:r>
      <w:r w:rsidRPr="009A26DD">
        <w:rPr>
          <w:rStyle w:val="Csuperscript"/>
        </w:rPr>
        <w:t>2</w:t>
      </w:r>
    </w:p>
    <w:p w14:paraId="2541B8F9" w14:textId="51F614AD" w:rsidR="00AE3897" w:rsidRDefault="00AE3897" w:rsidP="003A473D">
      <w:pPr>
        <w:pStyle w:val="Pquestionheadingmc"/>
      </w:pPr>
      <w:r>
        <w:lastRenderedPageBreak/>
        <w:t>Question 7</w:t>
      </w:r>
      <w:r>
        <w:tab/>
      </w:r>
      <w:r w:rsidR="00A84355">
        <w:t>[5.</w:t>
      </w:r>
      <w:r>
        <w:t>5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6561DE54" w14:textId="77777777" w:rsidR="009B7E44" w:rsidRPr="007B03C8" w:rsidRDefault="00472308" w:rsidP="003502E1">
      <w:pPr>
        <w:pStyle w:val="Pquestionheadingmc1stafterhead"/>
      </w:pPr>
      <w:r w:rsidRPr="007B03C8">
        <w:t>B</w:t>
      </w:r>
    </w:p>
    <w:p w14:paraId="769B2D5B" w14:textId="77777777" w:rsidR="00CC6808" w:rsidRPr="00E40BCB" w:rsidRDefault="00CC6808" w:rsidP="00CC6808">
      <w:pPr>
        <w:pStyle w:val="Pquestiontextmainstem"/>
      </w:pPr>
      <w:r w:rsidRPr="00E40BCB">
        <w:object w:dxaOrig="1140" w:dyaOrig="620" w14:anchorId="72281C61">
          <v:shape id="_x0000_i1029" type="#_x0000_t75" style="width:57.4pt;height:28.15pt" o:ole="">
            <v:imagedata r:id="rId19" o:title=""/>
          </v:shape>
          <o:OLEObject Type="Embed" ProgID="Equation.3" ShapeID="_x0000_i1029" DrawAspect="Content" ObjectID="_1538891281" r:id="rId20"/>
        </w:object>
      </w:r>
    </w:p>
    <w:p w14:paraId="3A27EB07" w14:textId="77777777" w:rsidR="00CC6808" w:rsidRPr="00E40BCB" w:rsidRDefault="00CC6808" w:rsidP="00CC6808">
      <w:pPr>
        <w:pStyle w:val="Pquestiontextmainstem"/>
      </w:pPr>
      <w:r w:rsidRPr="00E40BCB">
        <w:t xml:space="preserve">= </w:t>
      </w:r>
      <w:r w:rsidR="00411319" w:rsidRPr="00411319">
        <w:rPr>
          <w:position w:val="-24"/>
        </w:rPr>
        <w:object w:dxaOrig="1360" w:dyaOrig="640" w14:anchorId="07D5B838">
          <v:shape id="_x0000_i1030" type="#_x0000_t75" style="width:70.95pt;height:29.2pt" o:ole="">
            <v:imagedata r:id="rId21" o:title=""/>
          </v:shape>
          <o:OLEObject Type="Embed" ProgID="Equation.DSMT4" ShapeID="_x0000_i1030" DrawAspect="Content" ObjectID="_1538891282" r:id="rId22"/>
        </w:object>
      </w:r>
    </w:p>
    <w:p w14:paraId="287045D5" w14:textId="5AE8FFDA" w:rsidR="00CC6808" w:rsidRPr="009A26DD" w:rsidRDefault="00E33315" w:rsidP="00CC6808">
      <w:pPr>
        <w:pStyle w:val="Pquestiontextmainstem"/>
        <w:rPr>
          <w:rStyle w:val="Csuperscript"/>
        </w:rPr>
      </w:pPr>
      <w:r>
        <w:t>= 94.24</w:t>
      </w:r>
      <w:r w:rsidR="00CC6808" w:rsidRPr="00E40BCB">
        <w:t xml:space="preserve"> cm</w:t>
      </w:r>
      <w:r w:rsidR="00CC6808" w:rsidRPr="009A26DD">
        <w:rPr>
          <w:rStyle w:val="Csuperscript"/>
        </w:rPr>
        <w:t>3</w:t>
      </w:r>
    </w:p>
    <w:p w14:paraId="7633D17F" w14:textId="68841147" w:rsidR="00AE3897" w:rsidRDefault="00AE3897" w:rsidP="00CC6808">
      <w:pPr>
        <w:pStyle w:val="Pquestionheadingmc"/>
      </w:pPr>
      <w:r>
        <w:t>Question 8</w:t>
      </w:r>
      <w:r>
        <w:tab/>
      </w:r>
      <w:r w:rsidR="00A84355">
        <w:t>[5.</w:t>
      </w:r>
      <w:r>
        <w:t>5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3CF8DC2A" w14:textId="77777777" w:rsidR="009B7E44" w:rsidRPr="007B03C8" w:rsidRDefault="00CC6808" w:rsidP="003502E1">
      <w:pPr>
        <w:pStyle w:val="Pquestionheadingmc1stafterhead"/>
      </w:pPr>
      <w:r>
        <w:t>C</w:t>
      </w:r>
    </w:p>
    <w:p w14:paraId="322307CF" w14:textId="77777777" w:rsidR="00CC6808" w:rsidRPr="00E40BCB" w:rsidRDefault="00CC6808" w:rsidP="009A26DD">
      <w:pPr>
        <w:pStyle w:val="Pquestiontextmainstem"/>
      </w:pPr>
      <w:r w:rsidRPr="00E40BCB">
        <w:object w:dxaOrig="999" w:dyaOrig="620" w14:anchorId="2D08E87A">
          <v:shape id="_x0000_i1031" type="#_x0000_t75" style="width:50.1pt;height:28.15pt" o:ole="">
            <v:imagedata r:id="rId23" o:title=""/>
          </v:shape>
          <o:OLEObject Type="Embed" ProgID="Equation.3" ShapeID="_x0000_i1031" DrawAspect="Content" ObjectID="_1538891283" r:id="rId24"/>
        </w:object>
      </w:r>
    </w:p>
    <w:p w14:paraId="04EF4DCB" w14:textId="77777777" w:rsidR="00CC6808" w:rsidRPr="00E40BCB" w:rsidRDefault="00CC6808" w:rsidP="009A26DD">
      <w:pPr>
        <w:pStyle w:val="Pquestiontextmainstem"/>
      </w:pPr>
      <w:r w:rsidRPr="00E40BCB">
        <w:t xml:space="preserve">= </w:t>
      </w:r>
      <w:r w:rsidR="00411319" w:rsidRPr="00411319">
        <w:rPr>
          <w:position w:val="-24"/>
        </w:rPr>
        <w:object w:dxaOrig="940" w:dyaOrig="640" w14:anchorId="49CB69A2">
          <v:shape id="_x0000_i1032" type="#_x0000_t75" style="width:49.05pt;height:29.2pt" o:ole="">
            <v:imagedata r:id="rId25" o:title=""/>
          </v:shape>
          <o:OLEObject Type="Embed" ProgID="Equation.DSMT4" ShapeID="_x0000_i1032" DrawAspect="Content" ObjectID="_1538891284" r:id="rId26"/>
        </w:object>
      </w:r>
    </w:p>
    <w:p w14:paraId="6B88240F" w14:textId="77777777" w:rsidR="00CC6808" w:rsidRPr="009A26DD" w:rsidRDefault="00CC6808" w:rsidP="009A26DD">
      <w:pPr>
        <w:pStyle w:val="Pquestiontextmainstem"/>
        <w:rPr>
          <w:rStyle w:val="Csuperscript"/>
        </w:rPr>
      </w:pPr>
      <w:r w:rsidRPr="00E40BCB">
        <w:t>= 2144.66 cm</w:t>
      </w:r>
      <w:r w:rsidRPr="009A26DD">
        <w:rPr>
          <w:rStyle w:val="Csuperscript"/>
        </w:rPr>
        <w:t>3</w:t>
      </w:r>
    </w:p>
    <w:p w14:paraId="60DC3FF2" w14:textId="2D97C83B" w:rsidR="00AE3897" w:rsidRDefault="00AE3897" w:rsidP="00CC6808">
      <w:pPr>
        <w:pStyle w:val="Pquestionheadingmc"/>
      </w:pPr>
      <w:r>
        <w:t>Question 9</w:t>
      </w:r>
      <w:r>
        <w:tab/>
      </w:r>
      <w:r w:rsidR="00A84355">
        <w:t>[5.7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7C8E0159" w14:textId="77777777" w:rsidR="009B7E44" w:rsidRPr="007B03C8" w:rsidRDefault="009B7E44" w:rsidP="003502E1">
      <w:pPr>
        <w:pStyle w:val="Pquestionheadingmc1stafterhead"/>
      </w:pPr>
      <w:r w:rsidRPr="007B03C8">
        <w:t>A</w:t>
      </w:r>
    </w:p>
    <w:p w14:paraId="6ED6BCBF" w14:textId="00D1DD46" w:rsidR="00CC6808" w:rsidRPr="00CC6808" w:rsidRDefault="00CC6808" w:rsidP="00CC6808">
      <w:pPr>
        <w:pStyle w:val="Pquestiontextmainstem"/>
      </w:pPr>
      <w:r w:rsidRPr="00E40BCB">
        <w:t xml:space="preserve">Density = </w:t>
      </w:r>
      <w:r w:rsidR="004C60B4" w:rsidRPr="00CC6808">
        <w:rPr>
          <w:position w:val="-30"/>
        </w:rPr>
        <w:object w:dxaOrig="1340" w:dyaOrig="680" w14:anchorId="1BA05979">
          <v:shape id="_x0000_i1033" type="#_x0000_t75" style="width:69.9pt;height:36.5pt" o:ole="">
            <v:imagedata r:id="rId27" o:title=""/>
          </v:shape>
          <o:OLEObject Type="Embed" ProgID="Equation.DSMT4" ShapeID="_x0000_i1033" DrawAspect="Content" ObjectID="_1538891285" r:id="rId28"/>
        </w:object>
      </w:r>
      <w:r>
        <w:br/>
      </w:r>
      <w:r w:rsidRPr="00E40BCB">
        <w:t xml:space="preserve">= </w:t>
      </w:r>
      <w:r w:rsidR="004C60B4" w:rsidRPr="00CC6808">
        <w:rPr>
          <w:position w:val="-30"/>
        </w:rPr>
        <w:object w:dxaOrig="900" w:dyaOrig="680" w14:anchorId="719546D4">
          <v:shape id="_x0000_i1034" type="#_x0000_t75" style="width:45.9pt;height:36.5pt" o:ole="">
            <v:imagedata r:id="rId29" o:title=""/>
          </v:shape>
          <o:OLEObject Type="Embed" ProgID="Equation.DSMT4" ShapeID="_x0000_i1034" DrawAspect="Content" ObjectID="_1538891286" r:id="rId30"/>
        </w:object>
      </w:r>
      <w:r>
        <w:t xml:space="preserve"> </w:t>
      </w:r>
      <w:r w:rsidRPr="009A26DD">
        <w:t>= 7</w:t>
      </w:r>
      <w:r w:rsidR="004C60B4" w:rsidRPr="004C60B4">
        <w:t xml:space="preserve"> </w:t>
      </w:r>
      <w:r w:rsidR="004C60B4" w:rsidRPr="00F40BA5">
        <w:t>g/cm</w:t>
      </w:r>
      <w:r w:rsidR="004C60B4" w:rsidRPr="006416BF">
        <w:rPr>
          <w:rStyle w:val="Csuperscript"/>
        </w:rPr>
        <w:t>3</w:t>
      </w:r>
    </w:p>
    <w:p w14:paraId="3F13F0AF" w14:textId="32E94771" w:rsidR="00AE3897" w:rsidRDefault="00AE3897" w:rsidP="00CC6808">
      <w:pPr>
        <w:pStyle w:val="Pquestionheadingmc"/>
      </w:pPr>
      <w:r>
        <w:t>Question 10</w:t>
      </w:r>
      <w:r>
        <w:tab/>
      </w:r>
      <w:r w:rsidR="00A84355">
        <w:t>[5.7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7B0548CE" w14:textId="77777777" w:rsidR="009B7E44" w:rsidRPr="007B03C8" w:rsidRDefault="00472308" w:rsidP="003502E1">
      <w:pPr>
        <w:pStyle w:val="Pquestionheadingmc1stafterhead"/>
      </w:pPr>
      <w:r w:rsidRPr="007B03C8">
        <w:t>C</w:t>
      </w:r>
    </w:p>
    <w:p w14:paraId="14C701DF" w14:textId="77777777" w:rsidR="002A04ED" w:rsidRDefault="00E1285C" w:rsidP="003A7A38">
      <w:pPr>
        <w:pStyle w:val="Pquestiontextmainstem"/>
      </w:pPr>
      <w:r>
        <w:t>160 mL / 10 L = 16</w:t>
      </w:r>
      <w:r w:rsidR="00472308" w:rsidRPr="007B03C8">
        <w:t xml:space="preserve"> mL/L</w:t>
      </w:r>
    </w:p>
    <w:p w14:paraId="319F8561" w14:textId="5616654A" w:rsidR="00FB3644" w:rsidRDefault="00FB3644" w:rsidP="00FB3644">
      <w:pPr>
        <w:pStyle w:val="Psectionresults"/>
      </w:pPr>
      <w:r>
        <w:t>Multiple-choice total marks:  10</w:t>
      </w:r>
    </w:p>
    <w:p w14:paraId="4FCCAB03" w14:textId="77777777" w:rsidR="00AE3897" w:rsidRDefault="00AE3897" w:rsidP="00D537AF">
      <w:pPr>
        <w:pStyle w:val="Psectionheading"/>
        <w:pageBreakBefore w:val="0"/>
      </w:pPr>
      <w:r>
        <w:t>Short answer section</w:t>
      </w:r>
    </w:p>
    <w:p w14:paraId="79C96495" w14:textId="5B806CE5" w:rsidR="00AE3897" w:rsidRDefault="00AE3897" w:rsidP="00AE3897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4C60B4">
        <w:t>[5.2, 5.4]</w:t>
      </w:r>
    </w:p>
    <w:p w14:paraId="3E24A7CF" w14:textId="77777777" w:rsidR="00654721" w:rsidRPr="007B03C8" w:rsidRDefault="00654721" w:rsidP="00654721">
      <w:pPr>
        <w:pStyle w:val="Pquestiontextpartsa"/>
      </w:pPr>
      <w:r w:rsidRPr="003A7A38">
        <w:rPr>
          <w:rStyle w:val="Cquestionpartlabelbold"/>
        </w:rPr>
        <w:t>(a)</w:t>
      </w:r>
      <w:r>
        <w:tab/>
        <w:t>A three</w:t>
      </w:r>
      <w:r w:rsidRPr="008915E4">
        <w:t xml:space="preserve">-dimensional shape whose cross sectional area decreases uniformly is a </w:t>
      </w:r>
      <w:r w:rsidRPr="00B80C1D">
        <w:rPr>
          <w:rStyle w:val="Cmathsexpressions"/>
        </w:rPr>
        <w:t>tapered solid</w:t>
      </w:r>
      <w:r w:rsidRPr="008915E4">
        <w:t>.</w:t>
      </w:r>
    </w:p>
    <w:p w14:paraId="1F467775" w14:textId="77777777" w:rsidR="00654721" w:rsidRPr="003A7A38" w:rsidRDefault="00654721" w:rsidP="00654721">
      <w:pPr>
        <w:pStyle w:val="Pquestiontextpartsa"/>
      </w:pPr>
      <w:r w:rsidRPr="003A7A38">
        <w:rPr>
          <w:rStyle w:val="Cquestionpartlabelbold"/>
        </w:rPr>
        <w:t>(b)</w:t>
      </w:r>
      <w:r>
        <w:tab/>
      </w:r>
      <w:r w:rsidRPr="003502E1">
        <w:t xml:space="preserve">The </w:t>
      </w:r>
      <w:r w:rsidRPr="003A7A38">
        <w:rPr>
          <w:rStyle w:val="Cmathsexpressions"/>
        </w:rPr>
        <w:t>surface area</w:t>
      </w:r>
      <w:r w:rsidRPr="007B03C8">
        <w:t xml:space="preserve"> of a cube is the sum of the area of its six faces.</w:t>
      </w:r>
    </w:p>
    <w:p w14:paraId="6D619360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2</w:t>
      </w:r>
      <w:r w:rsidRPr="00DF7F34">
        <w:tab/>
      </w:r>
      <w:r w:rsidR="006C406B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>
        <w:t>1</w:t>
      </w:r>
      <w:r w:rsidRPr="00DF7F34">
        <w:t>]</w:t>
      </w:r>
    </w:p>
    <w:p w14:paraId="535FBBD7" w14:textId="77777777" w:rsidR="00BD25EB" w:rsidRPr="007B03C8" w:rsidRDefault="00BD25EB" w:rsidP="00BD25EB">
      <w:pPr>
        <w:pStyle w:val="Pquestiontextpartsa"/>
      </w:pPr>
      <w:r w:rsidRPr="006045A8">
        <w:rPr>
          <w:rStyle w:val="Cquestionpartlabelbold"/>
        </w:rPr>
        <w:t>(a)</w:t>
      </w:r>
      <w:r w:rsidRPr="007B03C8">
        <w:tab/>
        <w:t>The shape is made up by combining two basic sh</w:t>
      </w:r>
      <w:r w:rsidR="000F754B">
        <w:t xml:space="preserve">apes; here </w:t>
      </w:r>
      <w:r w:rsidRPr="007B03C8">
        <w:t xml:space="preserve">a rectangle and a </w:t>
      </w:r>
      <w:r w:rsidR="00B8256C">
        <w:t>triangle</w:t>
      </w:r>
      <w:r w:rsidRPr="007B03C8">
        <w:t>.</w:t>
      </w:r>
    </w:p>
    <w:p w14:paraId="1AB60B96" w14:textId="6FA4F6C7" w:rsidR="00BD25EB" w:rsidRPr="007B03C8" w:rsidRDefault="00BD25EB" w:rsidP="00B8256C">
      <w:pPr>
        <w:pStyle w:val="Pquestiontextpartsa"/>
      </w:pPr>
      <w:r w:rsidRPr="006045A8">
        <w:rPr>
          <w:rStyle w:val="Cquestionpartlabelbold"/>
        </w:rPr>
        <w:t>(b)</w:t>
      </w:r>
      <w:r w:rsidRPr="007B03C8">
        <w:tab/>
      </w:r>
      <w:r w:rsidR="00B8256C" w:rsidRPr="00E40BCB">
        <w:t>A</w:t>
      </w:r>
      <w:r w:rsidR="00B8256C" w:rsidRPr="00E40BCB">
        <w:rPr>
          <w:vertAlign w:val="subscript"/>
        </w:rPr>
        <w:t>rectangle</w:t>
      </w:r>
      <w:r w:rsidR="00B8256C" w:rsidRPr="00E40BCB">
        <w:t xml:space="preserve"> = 8.2 × 10.6 </w:t>
      </w:r>
      <w:r w:rsidR="00B8256C">
        <w:br/>
      </w:r>
      <w:r w:rsidR="00842609">
        <w:tab/>
      </w:r>
      <w:r w:rsidR="00B8256C" w:rsidRPr="00E40BCB">
        <w:t>= 86.92 cm</w:t>
      </w:r>
      <w:r w:rsidR="00B8256C" w:rsidRPr="009A26DD">
        <w:rPr>
          <w:rStyle w:val="Csuperscript"/>
        </w:rPr>
        <w:t>2</w:t>
      </w:r>
      <w:r w:rsidR="00A4444D">
        <w:br/>
      </w:r>
      <w:r w:rsidR="00B8256C" w:rsidRPr="00E40BCB">
        <w:t>A</w:t>
      </w:r>
      <w:r w:rsidR="00B8256C" w:rsidRPr="00E40BCB">
        <w:rPr>
          <w:vertAlign w:val="subscript"/>
        </w:rPr>
        <w:t>triangle</w:t>
      </w:r>
      <w:r w:rsidR="00E33315">
        <w:t xml:space="preserve"> = (</w:t>
      </w:r>
      <w:r w:rsidR="00B8256C" w:rsidRPr="00E40BCB">
        <w:t>8.2 ×</w:t>
      </w:r>
      <w:r w:rsidR="00B8256C" w:rsidRPr="009A26DD">
        <w:rPr>
          <w:rStyle w:val="Cmathsexpressions"/>
        </w:rPr>
        <w:t xml:space="preserve"> </w:t>
      </w:r>
      <w:r w:rsidR="00E33315" w:rsidRPr="007755FF">
        <w:t>6</w:t>
      </w:r>
      <w:r w:rsidR="00B8256C" w:rsidRPr="007755FF">
        <w:t>)</w:t>
      </w:r>
      <w:r w:rsidR="00B8256C" w:rsidRPr="00E40BCB">
        <w:t xml:space="preserve"> </w:t>
      </w:r>
      <w:r w:rsidR="00B8256C" w:rsidRPr="007755FF">
        <w:t xml:space="preserve">÷ </w:t>
      </w:r>
      <w:r w:rsidR="00B8256C" w:rsidRPr="00E40BCB">
        <w:t>2</w:t>
      </w:r>
      <w:r w:rsidR="00B8256C">
        <w:br/>
      </w:r>
      <w:r w:rsidR="00842609">
        <w:tab/>
      </w:r>
      <w:r w:rsidR="00B8256C" w:rsidRPr="00E40BCB">
        <w:t>=  24.6 cm</w:t>
      </w:r>
      <w:r w:rsidR="00B8256C" w:rsidRPr="009A26DD">
        <w:rPr>
          <w:rStyle w:val="Csuperscript"/>
        </w:rPr>
        <w:t>2</w:t>
      </w:r>
      <w:r w:rsidR="00A4444D">
        <w:br/>
      </w:r>
      <w:r w:rsidR="00B8256C" w:rsidRPr="00E40BCB">
        <w:t>Total = 86.92 + 21.6</w:t>
      </w:r>
      <w:r w:rsidR="00B8256C">
        <w:br/>
      </w:r>
      <w:r w:rsidR="00842609">
        <w:tab/>
      </w:r>
      <w:r w:rsidR="00B8256C" w:rsidRPr="00E40BCB">
        <w:t>= 111.5 cm</w:t>
      </w:r>
      <w:r w:rsidR="00B8256C" w:rsidRPr="009A26DD">
        <w:rPr>
          <w:rStyle w:val="Csuperscript"/>
        </w:rPr>
        <w:t>2</w:t>
      </w:r>
    </w:p>
    <w:p w14:paraId="54E74338" w14:textId="77777777" w:rsidR="00AE3897" w:rsidRDefault="00AE3897" w:rsidP="00AE3897">
      <w:pPr>
        <w:pStyle w:val="Pquestionheadingsx"/>
      </w:pPr>
      <w:r w:rsidRPr="00DF7F34">
        <w:lastRenderedPageBreak/>
        <w:t xml:space="preserve">Question </w:t>
      </w:r>
      <w:r w:rsidR="00584E1F">
        <w:t>13</w:t>
      </w:r>
      <w:r w:rsidRPr="00DF7F34">
        <w:tab/>
      </w:r>
      <w:r w:rsidR="00ED64B4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>
        <w:t>1</w:t>
      </w:r>
      <w:r w:rsidRPr="00DF7F34">
        <w:t>]</w:t>
      </w:r>
    </w:p>
    <w:p w14:paraId="470AB15B" w14:textId="77777777" w:rsidR="00B55D22" w:rsidRPr="007B03C8" w:rsidRDefault="00B55D22" w:rsidP="00B55D22">
      <w:pPr>
        <w:pStyle w:val="Pquestiontextpartsa"/>
      </w:pPr>
      <w:r w:rsidRPr="006045A8">
        <w:rPr>
          <w:rStyle w:val="Cquestionpartlabelbold"/>
        </w:rPr>
        <w:t>(a)</w:t>
      </w:r>
      <w:r w:rsidRPr="007B03C8">
        <w:tab/>
      </w:r>
      <w:r w:rsidRPr="006045A8">
        <w:rPr>
          <w:rStyle w:val="Cmathsexpressions"/>
        </w:rPr>
        <w:t>A</w:t>
      </w:r>
      <w:r w:rsidRPr="007B03C8">
        <w:t xml:space="preserve"> = </w:t>
      </w:r>
      <w:r w:rsidR="00614E03">
        <w:t>16</w:t>
      </w:r>
      <w:r w:rsidRPr="007B03C8">
        <w:t xml:space="preserve"> × </w:t>
      </w:r>
      <w:r w:rsidR="00614E03">
        <w:t>16</w:t>
      </w:r>
      <w:r>
        <w:br/>
      </w:r>
      <w:r w:rsidRPr="007B03C8">
        <w:t xml:space="preserve">= </w:t>
      </w:r>
      <w:r w:rsidR="00614E03">
        <w:t>256</w:t>
      </w:r>
      <w:r w:rsidRPr="007B03C8">
        <w:t xml:space="preserve"> cm</w:t>
      </w:r>
      <w:r w:rsidRPr="000E41FA">
        <w:rPr>
          <w:rStyle w:val="Csuperscript"/>
        </w:rPr>
        <w:t>2</w:t>
      </w:r>
    </w:p>
    <w:p w14:paraId="0042CD20" w14:textId="57FF2455" w:rsidR="00B55D22" w:rsidRPr="00B55D22" w:rsidRDefault="00B55D22" w:rsidP="00B55D22">
      <w:pPr>
        <w:pStyle w:val="Pquestiontextpartsa"/>
      </w:pPr>
      <w:r w:rsidRPr="006045A8">
        <w:rPr>
          <w:rStyle w:val="Cquestionpartlabelbold"/>
        </w:rPr>
        <w:t>(b)</w:t>
      </w:r>
      <w:r w:rsidRPr="007B03C8">
        <w:t xml:space="preserve"> </w:t>
      </w:r>
      <w:r w:rsidRPr="007B03C8">
        <w:tab/>
      </w:r>
      <w:r w:rsidRPr="006045A8">
        <w:rPr>
          <w:rStyle w:val="Cmathsexpressions"/>
        </w:rPr>
        <w:t xml:space="preserve">A </w:t>
      </w:r>
      <w:r w:rsidRPr="007B03C8">
        <w:t xml:space="preserve">= </w:t>
      </w:r>
      <w:r w:rsidR="00FF1A0A" w:rsidRPr="00D83799">
        <w:sym w:font="Symbol" w:char="F070"/>
      </w:r>
      <w:r w:rsidR="00FF1A0A" w:rsidRPr="00E40BCB">
        <w:t xml:space="preserve"> </w:t>
      </w:r>
      <w:r w:rsidRPr="007B03C8">
        <w:t xml:space="preserve">× </w:t>
      </w:r>
      <w:r w:rsidR="00614E03">
        <w:t>8</w:t>
      </w:r>
      <w:r w:rsidRPr="000E41FA">
        <w:rPr>
          <w:rStyle w:val="Csuperscript"/>
        </w:rPr>
        <w:t>2</w:t>
      </w:r>
      <w:r w:rsidRPr="006045A8">
        <w:rPr>
          <w:rStyle w:val="Cmathsexpressions"/>
        </w:rPr>
        <w:t xml:space="preserve"> </w:t>
      </w:r>
      <w:r>
        <w:br/>
      </w:r>
      <w:r w:rsidRPr="007B03C8">
        <w:t xml:space="preserve">= </w:t>
      </w:r>
      <w:r w:rsidR="00614E03">
        <w:t>201.0</w:t>
      </w:r>
      <w:r w:rsidRPr="007B03C8">
        <w:t>6 cm</w:t>
      </w:r>
      <w:r w:rsidRPr="000E41FA">
        <w:rPr>
          <w:rStyle w:val="Csuperscript"/>
        </w:rPr>
        <w:t>2</w:t>
      </w:r>
    </w:p>
    <w:p w14:paraId="1DC3E8AB" w14:textId="77777777" w:rsidR="00B55D22" w:rsidRPr="009A26DD" w:rsidRDefault="00B55D22" w:rsidP="006C5F05">
      <w:pPr>
        <w:pStyle w:val="Pquestiontextpartsa"/>
      </w:pPr>
      <w:r w:rsidRPr="006045A8">
        <w:rPr>
          <w:rStyle w:val="Cquestionpartlabelbold"/>
        </w:rPr>
        <w:t>(c)</w:t>
      </w:r>
      <w:r w:rsidR="006C5F05">
        <w:tab/>
        <w:t>Shaded region</w:t>
      </w:r>
      <w:r w:rsidR="006C5F05">
        <w:br/>
      </w:r>
      <w:r w:rsidRPr="007B03C8">
        <w:t xml:space="preserve">= </w:t>
      </w:r>
      <w:r w:rsidR="006C5F05" w:rsidRPr="009A26DD">
        <w:t>256 – 201.06</w:t>
      </w:r>
      <w:r w:rsidR="006C5F05" w:rsidRPr="009A26DD">
        <w:br/>
        <w:t xml:space="preserve">= 54.94 </w:t>
      </w:r>
      <w:r w:rsidRPr="007B03C8">
        <w:t>cm</w:t>
      </w:r>
      <w:r w:rsidRPr="000E41FA">
        <w:rPr>
          <w:rStyle w:val="Csuperscript"/>
        </w:rPr>
        <w:t>2</w:t>
      </w:r>
    </w:p>
    <w:p w14:paraId="7FC1A9C2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ED64B4">
        <w:t>3</w:t>
      </w:r>
      <w:r w:rsidRPr="00DF7F34">
        <w:t>]</w:t>
      </w:r>
    </w:p>
    <w:p w14:paraId="439A6433" w14:textId="76D950B0" w:rsidR="00ED64B4" w:rsidRPr="007B03C8" w:rsidRDefault="00ED64B4" w:rsidP="00ED64B4">
      <w:pPr>
        <w:pStyle w:val="Pquestiontextpartsa"/>
      </w:pPr>
      <w:r w:rsidRPr="006045A8">
        <w:rPr>
          <w:rStyle w:val="Cquestionpartlabelbold"/>
        </w:rPr>
        <w:t>(a)</w:t>
      </w:r>
      <w:r w:rsidR="00C82A05">
        <w:tab/>
        <w:t>Three</w:t>
      </w:r>
      <w:r w:rsidRPr="007B03C8">
        <w:t xml:space="preserve"> different faces</w:t>
      </w:r>
      <w:r w:rsidR="00C82A05">
        <w:t>.</w:t>
      </w:r>
    </w:p>
    <w:p w14:paraId="1502C196" w14:textId="3F2EBB36" w:rsidR="00ED64B4" w:rsidRPr="00406EF4" w:rsidRDefault="00ED64B4" w:rsidP="00406EF4">
      <w:pPr>
        <w:pStyle w:val="Pquestiontextpartsa"/>
      </w:pPr>
      <w:r w:rsidRPr="006045A8">
        <w:rPr>
          <w:rStyle w:val="Cquestionpartlabelbold"/>
        </w:rPr>
        <w:t>(b)</w:t>
      </w:r>
      <w:r w:rsidRPr="007B03C8">
        <w:tab/>
      </w:r>
      <w:r w:rsidR="00FF1A0A">
        <w:t>TSA = 2 × (</w:t>
      </w:r>
      <w:r w:rsidR="00173921">
        <w:t>15 + 27 + 45</w:t>
      </w:r>
      <w:r w:rsidR="00406EF4" w:rsidRPr="00E40BCB">
        <w:t>)</w:t>
      </w:r>
      <w:r w:rsidR="00406EF4">
        <w:br/>
      </w:r>
      <w:r w:rsidR="00406EF4">
        <w:tab/>
      </w:r>
      <w:r w:rsidR="00406EF4" w:rsidRPr="00E40BCB">
        <w:t>=</w:t>
      </w:r>
      <w:r w:rsidR="00406EF4" w:rsidRPr="009A26DD">
        <w:rPr>
          <w:rStyle w:val="Cmathsexpressions"/>
        </w:rPr>
        <w:t xml:space="preserve"> </w:t>
      </w:r>
      <w:r w:rsidR="00406EF4" w:rsidRPr="00E40BCB">
        <w:t>174 cm</w:t>
      </w:r>
      <w:r w:rsidR="00406EF4" w:rsidRPr="009A26DD">
        <w:rPr>
          <w:rStyle w:val="Csuperscript"/>
        </w:rPr>
        <w:t>2</w:t>
      </w:r>
    </w:p>
    <w:p w14:paraId="25C94ECB" w14:textId="0BE27EBA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5</w:t>
      </w:r>
      <w:r w:rsidRPr="00DF7F34">
        <w:tab/>
      </w:r>
      <w:r w:rsidR="00ED64B4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ED64B4">
        <w:t>5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36E0772C" w14:textId="77777777" w:rsidR="00ED64B4" w:rsidRPr="007B03C8" w:rsidRDefault="00ED64B4" w:rsidP="00BC1C03">
      <w:pPr>
        <w:pStyle w:val="Pquestiontextpartsa"/>
      </w:pPr>
      <w:r w:rsidRPr="006045A8">
        <w:rPr>
          <w:rStyle w:val="Cquestionpartlabelbold"/>
        </w:rPr>
        <w:t>(a)</w:t>
      </w:r>
      <w:r w:rsidR="00BC1C03">
        <w:tab/>
      </w:r>
      <w:r w:rsidR="000435EB" w:rsidRPr="000435EB">
        <w:rPr>
          <w:rStyle w:val="Cmathsexpressions"/>
        </w:rPr>
        <w:t>A</w:t>
      </w:r>
      <w:r w:rsidR="000435EB">
        <w:t xml:space="preserve"> = </w:t>
      </w:r>
      <w:r w:rsidR="00CF1A13">
        <w:t>3</w:t>
      </w:r>
      <w:r w:rsidR="000435EB">
        <w:t xml:space="preserve"> </w:t>
      </w:r>
      <w:r w:rsidR="000435EB" w:rsidRPr="007B03C8">
        <w:t xml:space="preserve">× </w:t>
      </w:r>
      <w:r w:rsidR="000435EB">
        <w:t xml:space="preserve">3 = </w:t>
      </w:r>
      <w:r w:rsidR="00CF1A13">
        <w:t>9</w:t>
      </w:r>
      <w:r w:rsidRPr="007B03C8">
        <w:t xml:space="preserve"> cm</w:t>
      </w:r>
      <w:r w:rsidRPr="000E41FA">
        <w:rPr>
          <w:rStyle w:val="Csuperscript"/>
        </w:rPr>
        <w:t>2</w:t>
      </w:r>
    </w:p>
    <w:p w14:paraId="5C489A04" w14:textId="77777777" w:rsidR="00ED64B4" w:rsidRPr="000E41FA" w:rsidRDefault="00ED64B4" w:rsidP="00BC1C03">
      <w:pPr>
        <w:pStyle w:val="Pquestiontextpartsa"/>
        <w:rPr>
          <w:rStyle w:val="Csuperscript"/>
        </w:rPr>
      </w:pPr>
      <w:r w:rsidRPr="006045A8">
        <w:rPr>
          <w:rStyle w:val="Cquestionpartlabelbold"/>
        </w:rPr>
        <w:t>(b)</w:t>
      </w:r>
      <w:r w:rsidR="00BC1C03">
        <w:tab/>
      </w:r>
      <w:r w:rsidR="000435EB" w:rsidRPr="000435EB">
        <w:rPr>
          <w:rStyle w:val="Cmathsexpressions"/>
        </w:rPr>
        <w:t xml:space="preserve">V </w:t>
      </w:r>
      <w:r w:rsidR="000435EB">
        <w:t xml:space="preserve">= </w:t>
      </w:r>
      <w:r w:rsidR="00CF1A13" w:rsidRPr="000435EB">
        <w:rPr>
          <w:position w:val="-24"/>
        </w:rPr>
        <w:object w:dxaOrig="1400" w:dyaOrig="640" w14:anchorId="3A5695AA">
          <v:shape id="_x0000_i1035" type="#_x0000_t75" style="width:69.9pt;height:32.35pt" o:ole="">
            <v:imagedata r:id="rId31" o:title=""/>
          </v:shape>
          <o:OLEObject Type="Embed" ProgID="Equation.DSMT4" ShapeID="_x0000_i1035" DrawAspect="Content" ObjectID="_1538891287" r:id="rId32"/>
        </w:object>
      </w:r>
      <w:r w:rsidRPr="007B03C8">
        <w:t xml:space="preserve"> cm</w:t>
      </w:r>
      <w:r w:rsidRPr="000E41FA">
        <w:rPr>
          <w:rStyle w:val="Csuperscript"/>
        </w:rPr>
        <w:t>3</w:t>
      </w:r>
    </w:p>
    <w:p w14:paraId="68496CC8" w14:textId="38BB7E21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6</w:t>
      </w:r>
      <w:r w:rsidRPr="00DF7F34">
        <w:tab/>
      </w:r>
      <w:r w:rsidR="00055FEC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4C60B4">
        <w:t>4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63DF32FC" w14:textId="6C1F4F30" w:rsidR="00ED64B4" w:rsidRPr="009A26DD" w:rsidRDefault="00173921" w:rsidP="00F00D0C">
      <w:pPr>
        <w:pStyle w:val="Pquestiontextmainstem"/>
      </w:pPr>
      <w:r>
        <w:t>Area of curved surface</w:t>
      </w:r>
      <w:r>
        <w:br/>
      </w:r>
      <w:r w:rsidR="00F00D0C">
        <w:t xml:space="preserve">= </w:t>
      </w:r>
      <w:r w:rsidR="00E350BB" w:rsidRPr="007B03C8">
        <w:rPr>
          <w:position w:val="-6"/>
        </w:rPr>
        <w:object w:dxaOrig="1680" w:dyaOrig="260" w14:anchorId="26B8647D">
          <v:shape id="_x0000_i1036" type="#_x0000_t75" style="width:84.5pt;height:14.6pt" o:ole="">
            <v:imagedata r:id="rId33" o:title=""/>
          </v:shape>
          <o:OLEObject Type="Embed" ProgID="Equation.DSMT4" ShapeID="_x0000_i1036" DrawAspect="Content" ObjectID="_1538891288" r:id="rId34"/>
        </w:object>
      </w:r>
      <w:r w:rsidR="00F00D0C" w:rsidRPr="007B03C8">
        <w:t xml:space="preserve"> cm</w:t>
      </w:r>
      <w:r w:rsidR="00F00D0C" w:rsidRPr="006045A8">
        <w:rPr>
          <w:rStyle w:val="Csuperscript"/>
        </w:rPr>
        <w:t>2</w:t>
      </w:r>
    </w:p>
    <w:p w14:paraId="04B3D0D5" w14:textId="0B245022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F00D0C">
        <w:t>5</w:t>
      </w:r>
      <w:r w:rsidRPr="00DF7F34">
        <w:t>]</w:t>
      </w:r>
      <w:r w:rsidR="00EB6083">
        <w:t xml:space="preserve"> </w:t>
      </w:r>
      <w:r w:rsidR="00EB6083">
        <w:rPr>
          <w:highlight w:val="lightGray"/>
        </w:rPr>
        <w:t>[10A]</w:t>
      </w:r>
    </w:p>
    <w:p w14:paraId="015F2259" w14:textId="77777777" w:rsidR="00F00D0C" w:rsidRPr="006045A8" w:rsidRDefault="004C60B4" w:rsidP="006045A8">
      <w:pPr>
        <w:pStyle w:val="Pquestiontextmainstem"/>
        <w:rPr>
          <w:rStyle w:val="Csuperscript"/>
        </w:rPr>
      </w:pPr>
      <w:r w:rsidRPr="007B03C8">
        <w:rPr>
          <w:position w:val="-24"/>
        </w:rPr>
        <w:object w:dxaOrig="2079" w:dyaOrig="620" w14:anchorId="0AF3DF10">
          <v:shape id="_x0000_i1037" type="#_x0000_t75" style="width:104.35pt;height:30.25pt" o:ole="">
            <v:imagedata r:id="rId35" o:title=""/>
          </v:shape>
          <o:OLEObject Type="Embed" ProgID="Equation.DSMT4" ShapeID="_x0000_i1037" DrawAspect="Content" ObjectID="_1538891289" r:id="rId36"/>
        </w:object>
      </w:r>
      <w:r w:rsidR="00F00D0C" w:rsidRPr="007B03C8">
        <w:t>cm</w:t>
      </w:r>
      <w:r w:rsidR="00F00D0C" w:rsidRPr="006045A8">
        <w:rPr>
          <w:rStyle w:val="Csuperscript"/>
        </w:rPr>
        <w:t>3</w:t>
      </w:r>
    </w:p>
    <w:p w14:paraId="39B54ED4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C63C25"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Pr="00DF7F34">
        <w:t>2]</w:t>
      </w:r>
    </w:p>
    <w:p w14:paraId="32CF97A4" w14:textId="516B97A0" w:rsidR="004C60B4" w:rsidRPr="004C60B4" w:rsidRDefault="004C60B4" w:rsidP="00C63C25">
      <w:pPr>
        <w:pStyle w:val="Pquestiontextpartsa"/>
        <w:rPr>
          <w:rStyle w:val="Cmathsexpressions"/>
          <w:i w:val="0"/>
        </w:rPr>
      </w:pPr>
      <w:r>
        <w:rPr>
          <w:rStyle w:val="Cmathsexpressions"/>
        </w:rPr>
        <w:t>r</w:t>
      </w:r>
      <w:r>
        <w:rPr>
          <w:rStyle w:val="Cmathsexpressions"/>
          <w:i w:val="0"/>
        </w:rPr>
        <w:t xml:space="preserve"> = 6 ÷ 2 = 3 cm, </w:t>
      </w:r>
      <w:r w:rsidRPr="004C60B4">
        <w:rPr>
          <w:rStyle w:val="Cmathsexpressions"/>
        </w:rPr>
        <w:t>h</w:t>
      </w:r>
      <w:r>
        <w:rPr>
          <w:rStyle w:val="Cmathsexpressions"/>
          <w:i w:val="0"/>
        </w:rPr>
        <w:t xml:space="preserve"> = 12 cm</w:t>
      </w:r>
    </w:p>
    <w:p w14:paraId="7B9DF215" w14:textId="574951AF" w:rsidR="00795B5C" w:rsidRPr="007B03C8" w:rsidRDefault="004C60B4" w:rsidP="00C63C25">
      <w:pPr>
        <w:pStyle w:val="Pquestiontextpartsa"/>
      </w:pPr>
      <w:r w:rsidRPr="004C60B4">
        <w:rPr>
          <w:rStyle w:val="Cmathsexpressions"/>
        </w:rPr>
        <w:object w:dxaOrig="1920" w:dyaOrig="1060" w14:anchorId="5177EC54">
          <v:shape id="_x0000_i1038" type="#_x0000_t75" style="width:96pt;height:53.2pt" o:ole="">
            <v:imagedata r:id="rId37" o:title=""/>
          </v:shape>
          <o:OLEObject Type="Embed" ProgID="Equation.DSMT4" ShapeID="_x0000_i1038" DrawAspect="Content" ObjectID="_1538891290" r:id="rId38"/>
        </w:object>
      </w:r>
      <w:r w:rsidR="00C63C25">
        <w:br/>
      </w:r>
    </w:p>
    <w:p w14:paraId="755CF77A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CA56AF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BF552B">
        <w:t>6</w:t>
      </w:r>
      <w:r w:rsidRPr="00DF7F34">
        <w:t>]</w:t>
      </w:r>
    </w:p>
    <w:p w14:paraId="0A8EFA3C" w14:textId="103870E0" w:rsidR="00BF552B" w:rsidRDefault="00BF552B" w:rsidP="009A26DD">
      <w:pPr>
        <w:pStyle w:val="Pquestiontextpartsa"/>
      </w:pPr>
      <w:r w:rsidRPr="006045A8">
        <w:rPr>
          <w:rStyle w:val="Cquestionpartlabelbold"/>
        </w:rPr>
        <w:t>(a)</w:t>
      </w:r>
      <w:r w:rsidRPr="006045A8">
        <w:rPr>
          <w:rStyle w:val="Cquestionpartlabelbold"/>
        </w:rPr>
        <w:tab/>
      </w:r>
      <w:r w:rsidRPr="006045A8">
        <w:rPr>
          <w:rStyle w:val="Cmathsexpressions"/>
        </w:rPr>
        <w:t>v</w:t>
      </w:r>
      <w:r w:rsidRPr="00F60569">
        <w:t xml:space="preserve"> = </w:t>
      </w:r>
      <w:r w:rsidRPr="006045A8">
        <w:rPr>
          <w:rStyle w:val="Cmathsexpressions"/>
        </w:rPr>
        <w:t>u</w:t>
      </w:r>
      <w:r w:rsidRPr="00F60569">
        <w:t xml:space="preserve"> + </w:t>
      </w:r>
      <w:r w:rsidRPr="006045A8">
        <w:rPr>
          <w:rStyle w:val="Cmathsexpressions"/>
        </w:rPr>
        <w:t>at</w:t>
      </w:r>
      <w:r w:rsidR="00D24340">
        <w:br/>
      </w:r>
      <w:r w:rsidRPr="006045A8">
        <w:rPr>
          <w:rStyle w:val="Cmathsexpressions"/>
        </w:rPr>
        <w:t>v</w:t>
      </w:r>
      <w:r w:rsidRPr="00F60569">
        <w:t xml:space="preserve"> – </w:t>
      </w:r>
      <w:r w:rsidRPr="006045A8">
        <w:rPr>
          <w:rStyle w:val="Cmathsexpressions"/>
        </w:rPr>
        <w:t>u</w:t>
      </w:r>
      <w:r w:rsidRPr="00F60569">
        <w:t xml:space="preserve"> = </w:t>
      </w:r>
      <w:r w:rsidRPr="006045A8">
        <w:rPr>
          <w:rStyle w:val="Cmathsexpressions"/>
        </w:rPr>
        <w:t>at</w:t>
      </w:r>
      <w:r w:rsidR="00D24340">
        <w:br/>
      </w:r>
      <w:r w:rsidR="00CA56AF" w:rsidRPr="009A26DD">
        <w:rPr>
          <w:rStyle w:val="Cmathsexpressions"/>
        </w:rPr>
        <w:t>t</w:t>
      </w:r>
      <w:r w:rsidR="00CA56AF" w:rsidRPr="009A26DD">
        <w:t xml:space="preserve"> =</w:t>
      </w:r>
      <w:r w:rsidR="00023FD8" w:rsidRPr="004C60B4">
        <w:rPr>
          <w:position w:val="-24"/>
        </w:rPr>
        <w:object w:dxaOrig="560" w:dyaOrig="620" w14:anchorId="27A4B423">
          <v:shape id="_x0000_i1039" type="#_x0000_t75" style="width:28.15pt;height:31.3pt" o:ole="">
            <v:imagedata r:id="rId39" o:title=""/>
          </v:shape>
          <o:OLEObject Type="Embed" ProgID="Equation.DSMT4" ShapeID="_x0000_i1039" DrawAspect="Content" ObjectID="_1538891291" r:id="rId40"/>
        </w:object>
      </w:r>
      <w:r w:rsidR="00CA56AF" w:rsidRPr="009A26DD">
        <w:t xml:space="preserve"> </w:t>
      </w:r>
    </w:p>
    <w:p w14:paraId="2A228D77" w14:textId="69582344" w:rsidR="00BF552B" w:rsidRDefault="00BF552B" w:rsidP="00223DFC">
      <w:pPr>
        <w:pStyle w:val="Pquestiontextpartsa"/>
      </w:pPr>
      <w:r w:rsidRPr="004C60B4">
        <w:rPr>
          <w:rStyle w:val="Cquestionpartlabelbold"/>
        </w:rPr>
        <w:t>(b)</w:t>
      </w:r>
      <w:r>
        <w:tab/>
      </w:r>
      <w:r w:rsidR="00CA56AF">
        <w:rPr>
          <w:rStyle w:val="Cmathsexpressions"/>
        </w:rPr>
        <w:t>t</w:t>
      </w:r>
      <w:r w:rsidRPr="00B008C3">
        <w:t xml:space="preserve"> = </w:t>
      </w:r>
      <w:r w:rsidR="00023FD8" w:rsidRPr="00023FD8">
        <w:rPr>
          <w:position w:val="-24"/>
        </w:rPr>
        <w:object w:dxaOrig="600" w:dyaOrig="620" w14:anchorId="604EFA8B">
          <v:shape id="_x0000_i1040" type="#_x0000_t75" style="width:30.25pt;height:31.3pt" o:ole="">
            <v:imagedata r:id="rId41" o:title=""/>
          </v:shape>
          <o:OLEObject Type="Embed" ProgID="Equation.DSMT4" ShapeID="_x0000_i1040" DrawAspect="Content" ObjectID="_1538891292" r:id="rId42"/>
        </w:object>
      </w:r>
      <w:r w:rsidR="00D24340">
        <w:t xml:space="preserve"> </w:t>
      </w:r>
      <w:r w:rsidR="00CA56AF">
        <w:t>= 6</w:t>
      </w:r>
    </w:p>
    <w:p w14:paraId="0A99D484" w14:textId="77777777" w:rsidR="00CB7B68" w:rsidRPr="00D23CB7" w:rsidRDefault="00F31EEC" w:rsidP="00CB7B68">
      <w:pPr>
        <w:pStyle w:val="Psectionresults"/>
      </w:pPr>
      <w:r>
        <w:t>Short answer total:_________/27</w:t>
      </w:r>
    </w:p>
    <w:p w14:paraId="4A7A8DF7" w14:textId="77777777" w:rsidR="00AE3897" w:rsidRPr="00F40BA5" w:rsidRDefault="00AE3897" w:rsidP="00AE3897">
      <w:pPr>
        <w:pStyle w:val="Psectionheading"/>
      </w:pPr>
      <w:r w:rsidRPr="00F40BA5">
        <w:lastRenderedPageBreak/>
        <w:t>Extended answer section</w:t>
      </w:r>
    </w:p>
    <w:p w14:paraId="5AA5178B" w14:textId="2FAD8724" w:rsidR="00AE3897" w:rsidRDefault="00AE3897" w:rsidP="00AE3897">
      <w:pPr>
        <w:pStyle w:val="Pquestionheadingsx"/>
      </w:pPr>
      <w:r w:rsidRPr="00DF7F34">
        <w:t xml:space="preserve">Question </w:t>
      </w:r>
      <w:r w:rsidR="00223DFC">
        <w:t>20</w:t>
      </w:r>
      <w:r w:rsidRPr="00DF7F34">
        <w:tab/>
      </w:r>
      <w:r w:rsidR="000E41FA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023FD8">
        <w:t>2</w:t>
      </w:r>
      <w:r w:rsidRPr="00DF7F34">
        <w:t>]</w:t>
      </w:r>
    </w:p>
    <w:p w14:paraId="0A850F09" w14:textId="3D11EF12" w:rsidR="000E41FA" w:rsidRPr="007B03C8" w:rsidRDefault="000E41FA" w:rsidP="000E41FA">
      <w:pPr>
        <w:pStyle w:val="Pquestiontextpartsa"/>
      </w:pPr>
      <w:r w:rsidRPr="006045A8">
        <w:rPr>
          <w:rStyle w:val="Cquestionpartlabelbold"/>
        </w:rPr>
        <w:t>(a</w:t>
      </w:r>
      <w:r w:rsidR="0047104C" w:rsidRPr="006045A8">
        <w:rPr>
          <w:rStyle w:val="Cquestionpartlabelbold"/>
        </w:rPr>
        <w:t>)</w:t>
      </w:r>
      <w:r w:rsidR="0047104C" w:rsidRPr="006045A8">
        <w:rPr>
          <w:rStyle w:val="Cquestionpartlabelbold"/>
        </w:rPr>
        <w:tab/>
      </w:r>
      <w:r w:rsidR="00F535EB">
        <w:t>rectangle</w:t>
      </w:r>
    </w:p>
    <w:p w14:paraId="323ECF17" w14:textId="6B2246BA" w:rsidR="000E41FA" w:rsidRPr="007B03C8" w:rsidRDefault="000E41FA" w:rsidP="000E41FA">
      <w:pPr>
        <w:pStyle w:val="Pquestiontextpartsa"/>
      </w:pPr>
      <w:r w:rsidRPr="006045A8">
        <w:rPr>
          <w:rStyle w:val="Cquestionpartlabelbold"/>
        </w:rPr>
        <w:t>(b)</w:t>
      </w:r>
      <w:r w:rsidR="0047104C">
        <w:tab/>
      </w:r>
      <w:r w:rsidRPr="006045A8">
        <w:rPr>
          <w:rStyle w:val="Cmathsexpressions"/>
        </w:rPr>
        <w:t xml:space="preserve">C </w:t>
      </w:r>
      <w:r w:rsidRPr="007B03C8">
        <w:t xml:space="preserve">= 2 </w:t>
      </w:r>
      <w:r w:rsidRPr="006045A8">
        <w:rPr>
          <w:rStyle w:val="Cmathsexpressions"/>
        </w:rPr>
        <w:t>×</w:t>
      </w:r>
      <w:r w:rsidRPr="00C62D18">
        <w:t xml:space="preserve"> </w:t>
      </w:r>
      <w:r w:rsidR="00C62D18" w:rsidRPr="00C62D18">
        <w:sym w:font="Symbol" w:char="F070"/>
      </w:r>
      <w:r w:rsidR="00C62D18">
        <w:t xml:space="preserve"> </w:t>
      </w:r>
      <w:r w:rsidRPr="007B03C8">
        <w:t>×</w:t>
      </w:r>
      <w:r w:rsidRPr="006045A8">
        <w:rPr>
          <w:rStyle w:val="Cmathsexpressions"/>
        </w:rPr>
        <w:t xml:space="preserve"> r</w:t>
      </w:r>
      <w:r w:rsidRPr="007B03C8">
        <w:t xml:space="preserve"> </w:t>
      </w:r>
      <w:r w:rsidR="0047104C">
        <w:br/>
      </w:r>
      <w:r w:rsidRPr="007B03C8">
        <w:t xml:space="preserve">=  2 </w:t>
      </w:r>
      <w:r w:rsidRPr="006045A8">
        <w:rPr>
          <w:rStyle w:val="Cmathsexpressions"/>
        </w:rPr>
        <w:t>×</w:t>
      </w:r>
      <w:r w:rsidR="00C62D18">
        <w:rPr>
          <w:rStyle w:val="Cmathsexpressions"/>
        </w:rPr>
        <w:t xml:space="preserve"> </w:t>
      </w:r>
      <w:r w:rsidR="00C62D18" w:rsidRPr="00C62D18">
        <w:sym w:font="Symbol" w:char="F070"/>
      </w:r>
      <w:r w:rsidR="00C62D18">
        <w:t xml:space="preserve"> </w:t>
      </w:r>
      <w:r w:rsidRPr="007B03C8">
        <w:t>× 4</w:t>
      </w:r>
      <w:r w:rsidR="0047104C">
        <w:br/>
      </w:r>
      <w:r w:rsidRPr="007B03C8">
        <w:t>= 25</w:t>
      </w:r>
      <w:r w:rsidR="00223DFC">
        <w:t>.13</w:t>
      </w:r>
      <w:r w:rsidR="00F143BA">
        <w:br/>
        <w:t xml:space="preserve">The </w:t>
      </w:r>
      <w:r w:rsidRPr="007B03C8">
        <w:t>dimensions are 5 cm × 25 cm.</w:t>
      </w:r>
    </w:p>
    <w:p w14:paraId="2E9B69B1" w14:textId="77777777" w:rsidR="000E41FA" w:rsidRPr="007B03C8" w:rsidRDefault="000E41FA" w:rsidP="000E41FA">
      <w:pPr>
        <w:pStyle w:val="Pquestiontextpartsa"/>
      </w:pPr>
      <w:r w:rsidRPr="006045A8">
        <w:rPr>
          <w:rStyle w:val="Cquestionpartlabelbold"/>
        </w:rPr>
        <w:t>(c)</w:t>
      </w:r>
      <w:r w:rsidR="0047104C">
        <w:tab/>
      </w:r>
      <w:r w:rsidRPr="007B03C8">
        <w:t>SA = 25 ×</w:t>
      </w:r>
      <w:r w:rsidRPr="006045A8">
        <w:rPr>
          <w:rStyle w:val="Cmathsexpressions"/>
        </w:rPr>
        <w:t xml:space="preserve"> </w:t>
      </w:r>
      <w:r w:rsidR="00223DFC">
        <w:t>11</w:t>
      </w:r>
      <w:r w:rsidR="0047104C">
        <w:br/>
      </w:r>
      <w:r w:rsidRPr="007B03C8">
        <w:t xml:space="preserve">= </w:t>
      </w:r>
      <w:r w:rsidR="00223DFC">
        <w:t>275</w:t>
      </w:r>
      <w:r w:rsidRPr="007B03C8">
        <w:t xml:space="preserve"> cm</w:t>
      </w:r>
      <w:r w:rsidRPr="000E41FA">
        <w:rPr>
          <w:rStyle w:val="Csuperscript"/>
        </w:rPr>
        <w:t>2</w:t>
      </w:r>
    </w:p>
    <w:p w14:paraId="1B3277F4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223DFC"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A84355">
        <w:t>[5</w:t>
      </w:r>
      <w:r>
        <w:t>.3</w:t>
      </w:r>
      <w:r w:rsidRPr="00DF7F34">
        <w:t>]</w:t>
      </w:r>
    </w:p>
    <w:p w14:paraId="7E62D1B0" w14:textId="035B80DD" w:rsidR="000E41FA" w:rsidRPr="00A72D76" w:rsidRDefault="000E41FA" w:rsidP="000E41FA">
      <w:pPr>
        <w:pStyle w:val="Pquestiontextpartsa"/>
        <w:rPr>
          <w:rStyle w:val="Cquestionpartlabelbold"/>
          <w:b w:val="0"/>
        </w:rPr>
      </w:pPr>
      <w:r w:rsidRPr="006045A8">
        <w:rPr>
          <w:rStyle w:val="Cquestionpartlabelbold"/>
        </w:rPr>
        <w:t>(a)</w:t>
      </w:r>
      <w:r w:rsidRPr="006045A8">
        <w:rPr>
          <w:rStyle w:val="Cquestionpartlabelbold"/>
        </w:rPr>
        <w:tab/>
      </w:r>
      <w:r w:rsidRPr="006045A8">
        <w:rPr>
          <w:rStyle w:val="Cmathsexpressions"/>
        </w:rPr>
        <w:t>V</w:t>
      </w:r>
      <w:r w:rsidRPr="007B03C8">
        <w:t xml:space="preserve"> = </w:t>
      </w:r>
      <w:r w:rsidRPr="006045A8">
        <w:rPr>
          <w:rStyle w:val="Cmathsexpressions"/>
        </w:rPr>
        <w:t>L</w:t>
      </w:r>
      <w:r w:rsidRPr="007B03C8">
        <w:t xml:space="preserve"> × </w:t>
      </w:r>
      <w:r w:rsidRPr="006045A8">
        <w:rPr>
          <w:rStyle w:val="Cmathsexpressions"/>
        </w:rPr>
        <w:t>W</w:t>
      </w:r>
      <w:r w:rsidRPr="007B03C8">
        <w:t xml:space="preserve"> × </w:t>
      </w:r>
      <w:r w:rsidRPr="006045A8">
        <w:rPr>
          <w:rStyle w:val="Cmathsexpressions"/>
        </w:rPr>
        <w:t>H</w:t>
      </w:r>
      <w:r w:rsidR="00A72D76">
        <w:br/>
      </w:r>
      <w:r w:rsidRPr="007B03C8">
        <w:t xml:space="preserve">= </w:t>
      </w:r>
      <w:r w:rsidR="00223DFC">
        <w:t>2</w:t>
      </w:r>
      <w:r w:rsidRPr="007B03C8">
        <w:t xml:space="preserve">0 × </w:t>
      </w:r>
      <w:r w:rsidR="00223DFC">
        <w:t>4 × 2.4</w:t>
      </w:r>
      <w:r w:rsidR="00A72D76">
        <w:br/>
      </w:r>
      <w:r w:rsidRPr="007B03C8">
        <w:t xml:space="preserve">= </w:t>
      </w:r>
      <w:r w:rsidR="00223DFC">
        <w:t>192</w:t>
      </w:r>
      <w:r w:rsidRPr="007B03C8">
        <w:t xml:space="preserve"> m</w:t>
      </w:r>
      <w:r w:rsidRPr="000E41FA">
        <w:rPr>
          <w:rStyle w:val="Csuperscript"/>
        </w:rPr>
        <w:t>3</w:t>
      </w:r>
    </w:p>
    <w:p w14:paraId="5738E64B" w14:textId="5780FC85" w:rsidR="000E41FA" w:rsidRPr="00A72D76" w:rsidRDefault="000E41FA" w:rsidP="009A26DD">
      <w:pPr>
        <w:pStyle w:val="Pquestiontextpartsa"/>
        <w:rPr>
          <w:rStyle w:val="Cquestionpartlabelbold"/>
          <w:b w:val="0"/>
        </w:rPr>
      </w:pPr>
      <w:r w:rsidRPr="006045A8">
        <w:rPr>
          <w:rStyle w:val="Cquestionpartlabelbold"/>
        </w:rPr>
        <w:t>(b)</w:t>
      </w:r>
      <w:r w:rsidRPr="007B03C8">
        <w:tab/>
      </w:r>
      <w:r w:rsidRPr="006045A8">
        <w:rPr>
          <w:rStyle w:val="Cmathsexpressions"/>
        </w:rPr>
        <w:t>V</w:t>
      </w:r>
      <w:r w:rsidRPr="007B03C8">
        <w:t xml:space="preserve"> = </w:t>
      </w:r>
      <w:r w:rsidRPr="006045A8">
        <w:rPr>
          <w:rStyle w:val="Cmathsexpressions"/>
        </w:rPr>
        <w:t>L</w:t>
      </w:r>
      <w:r w:rsidRPr="007B03C8">
        <w:t xml:space="preserve"> × </w:t>
      </w:r>
      <w:r w:rsidRPr="006045A8">
        <w:rPr>
          <w:rStyle w:val="Cmathsexpressions"/>
        </w:rPr>
        <w:t>W</w:t>
      </w:r>
      <w:r w:rsidRPr="007B03C8">
        <w:t xml:space="preserve"> × </w:t>
      </w:r>
      <w:r w:rsidRPr="006045A8">
        <w:rPr>
          <w:rStyle w:val="Cmathsexpressions"/>
        </w:rPr>
        <w:t>H</w:t>
      </w:r>
      <w:r w:rsidR="00A72D76">
        <w:br/>
      </w:r>
      <w:r w:rsidR="00223DFC">
        <w:t>= 20 × 4</w:t>
      </w:r>
      <w:r w:rsidRPr="007B03C8">
        <w:t xml:space="preserve"> × 2</w:t>
      </w:r>
      <w:r w:rsidR="00A72D76">
        <w:br/>
      </w:r>
      <w:r w:rsidRPr="007B03C8">
        <w:t xml:space="preserve">= </w:t>
      </w:r>
      <w:r w:rsidR="00223DFC">
        <w:t>1</w:t>
      </w:r>
      <w:r w:rsidRPr="007B03C8">
        <w:t>60 m</w:t>
      </w:r>
      <w:r w:rsidRPr="000E41FA">
        <w:rPr>
          <w:rStyle w:val="Csuperscript"/>
        </w:rPr>
        <w:t>3</w:t>
      </w:r>
      <w:r w:rsidR="00A72D76">
        <w:br/>
      </w:r>
      <w:r w:rsidRPr="007B03C8">
        <w:t xml:space="preserve">Capacity = </w:t>
      </w:r>
      <w:r w:rsidR="00223DFC">
        <w:t>1</w:t>
      </w:r>
      <w:r w:rsidRPr="007B03C8">
        <w:t>60 × 1000</w:t>
      </w:r>
      <w:r w:rsidR="00A72D76">
        <w:br/>
      </w:r>
      <w:r w:rsidRPr="007B03C8">
        <w:t xml:space="preserve">= </w:t>
      </w:r>
      <w:r w:rsidR="00223DFC">
        <w:t>1</w:t>
      </w:r>
      <w:r w:rsidRPr="007B03C8">
        <w:t>60 000 L</w:t>
      </w:r>
      <w:bookmarkStart w:id="0" w:name="_GoBack"/>
      <w:bookmarkEnd w:id="0"/>
    </w:p>
    <w:p w14:paraId="1A36FE09" w14:textId="2CC623FE" w:rsidR="000E41FA" w:rsidRPr="00A72D76" w:rsidRDefault="000E41FA" w:rsidP="00223DFC">
      <w:pPr>
        <w:pStyle w:val="Pquestiontextpartsa"/>
      </w:pPr>
      <w:r w:rsidRPr="006045A8">
        <w:rPr>
          <w:rStyle w:val="Cquestionpartlabelbold"/>
        </w:rPr>
        <w:t>(c)</w:t>
      </w:r>
      <w:r w:rsidRPr="007B03C8">
        <w:tab/>
      </w:r>
      <w:r w:rsidR="00EB6083" w:rsidRPr="00023FD8">
        <w:rPr>
          <w:position w:val="-6"/>
        </w:rPr>
        <w:object w:dxaOrig="2400" w:dyaOrig="279" w14:anchorId="73A259FA">
          <v:shape id="_x0000_i1041" type="#_x0000_t75" style="width:120pt;height:14.6pt" o:ole="">
            <v:imagedata r:id="rId43" o:title=""/>
          </v:shape>
          <o:OLEObject Type="Embed" ProgID="Equation.DSMT4" ShapeID="_x0000_i1041" DrawAspect="Content" ObjectID="_1538891293" r:id="rId44"/>
        </w:object>
      </w:r>
      <w:r w:rsidR="00A72D76">
        <w:br/>
        <w:t xml:space="preserve">= </w:t>
      </w:r>
      <w:r w:rsidR="00023FD8">
        <w:t xml:space="preserve">20 × 4 + 2 × </w:t>
      </w:r>
      <w:r w:rsidR="00223DFC" w:rsidRPr="00E40BCB">
        <w:t xml:space="preserve">20 × 2.4 + 2 </w:t>
      </w:r>
      <w:r w:rsidR="00023FD8">
        <w:t xml:space="preserve">× </w:t>
      </w:r>
      <w:r w:rsidR="00223DFC" w:rsidRPr="00E40BCB">
        <w:t>4 × 2.4)</w:t>
      </w:r>
      <w:r w:rsidR="00A72D76">
        <w:br/>
      </w:r>
      <w:r w:rsidRPr="007B03C8">
        <w:t xml:space="preserve">= </w:t>
      </w:r>
      <w:r w:rsidR="00223DFC">
        <w:t>195.2</w:t>
      </w:r>
      <w:r w:rsidRPr="007B03C8">
        <w:t xml:space="preserve"> m</w:t>
      </w:r>
      <w:r w:rsidRPr="000E41FA">
        <w:rPr>
          <w:rStyle w:val="Csuperscript"/>
        </w:rPr>
        <w:t>2</w:t>
      </w:r>
    </w:p>
    <w:p w14:paraId="4ABC5751" w14:textId="77777777" w:rsidR="000E41FA" w:rsidRPr="007B03C8" w:rsidRDefault="000E41FA" w:rsidP="000E41FA">
      <w:pPr>
        <w:pStyle w:val="Pquestiontextpartsa"/>
      </w:pPr>
    </w:p>
    <w:p w14:paraId="366E932C" w14:textId="77777777" w:rsidR="00CB7B68" w:rsidRDefault="00CB7B68" w:rsidP="00CB7B68">
      <w:pPr>
        <w:pStyle w:val="Psectionresults"/>
      </w:pPr>
      <w:r w:rsidRPr="00F40BA5">
        <w:t>Ex</w:t>
      </w:r>
      <w:r w:rsidR="006B582F">
        <w:t>tended answer total:_________/8</w:t>
      </w:r>
    </w:p>
    <w:p w14:paraId="4B10C32B" w14:textId="77777777" w:rsidR="00CB7B68" w:rsidRPr="00F40BA5" w:rsidRDefault="00CB7B68" w:rsidP="00CB7B68">
      <w:pPr>
        <w:pStyle w:val="Psectionresults"/>
      </w:pPr>
      <w:r>
        <w:t xml:space="preserve">TOTAL test results: ___ / </w:t>
      </w:r>
      <w:r w:rsidR="00F31EEC">
        <w:t>45</w:t>
      </w:r>
    </w:p>
    <w:sectPr w:rsidR="00CB7B68" w:rsidRPr="00F40BA5" w:rsidSect="00991E58">
      <w:headerReference w:type="default" r:id="rId45"/>
      <w:footerReference w:type="default" r:id="rId46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AA08E9" w14:textId="77777777" w:rsidR="004F091C" w:rsidRDefault="004F091C">
      <w:r>
        <w:separator/>
      </w:r>
    </w:p>
  </w:endnote>
  <w:endnote w:type="continuationSeparator" w:id="0">
    <w:p w14:paraId="221955CA" w14:textId="77777777" w:rsidR="004F091C" w:rsidRDefault="004F09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B5CE58" w14:textId="77777777" w:rsidR="009B7E44" w:rsidRPr="004F7FAC" w:rsidRDefault="004F7FAC" w:rsidP="004F7FAC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EB6083">
      <w:rPr>
        <w:noProof/>
        <w:sz w:val="18"/>
      </w:rPr>
      <w:t>4</w:t>
    </w:r>
    <w:r w:rsidRPr="0020634D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061308" w14:textId="77777777" w:rsidR="004F091C" w:rsidRDefault="004F091C">
      <w:r>
        <w:separator/>
      </w:r>
    </w:p>
  </w:footnote>
  <w:footnote w:type="continuationSeparator" w:id="0">
    <w:p w14:paraId="2953D507" w14:textId="77777777" w:rsidR="004F091C" w:rsidRDefault="004F09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479006" w14:textId="103546E8" w:rsidR="003502E1" w:rsidRPr="00BE2846" w:rsidRDefault="00BE2846" w:rsidP="00BE2846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3DEBBF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91FE3CCE"/>
    <w:lvl w:ilvl="0" w:tplc="0E960658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23FD8"/>
    <w:rsid w:val="000435EB"/>
    <w:rsid w:val="00055FEC"/>
    <w:rsid w:val="0006569C"/>
    <w:rsid w:val="000E0D07"/>
    <w:rsid w:val="000E41FA"/>
    <w:rsid w:val="000F754B"/>
    <w:rsid w:val="0010520D"/>
    <w:rsid w:val="00121D15"/>
    <w:rsid w:val="00124913"/>
    <w:rsid w:val="00143A05"/>
    <w:rsid w:val="00173921"/>
    <w:rsid w:val="0018165E"/>
    <w:rsid w:val="001D238A"/>
    <w:rsid w:val="00223DFC"/>
    <w:rsid w:val="002A04ED"/>
    <w:rsid w:val="00345D51"/>
    <w:rsid w:val="003502E1"/>
    <w:rsid w:val="003761B5"/>
    <w:rsid w:val="00377D73"/>
    <w:rsid w:val="003A473D"/>
    <w:rsid w:val="003A7A38"/>
    <w:rsid w:val="003C1961"/>
    <w:rsid w:val="00403F09"/>
    <w:rsid w:val="00406EF4"/>
    <w:rsid w:val="00411319"/>
    <w:rsid w:val="00433A27"/>
    <w:rsid w:val="0047104C"/>
    <w:rsid w:val="00472308"/>
    <w:rsid w:val="004B3D44"/>
    <w:rsid w:val="004B7C47"/>
    <w:rsid w:val="004C60B4"/>
    <w:rsid w:val="004F091C"/>
    <w:rsid w:val="004F47AA"/>
    <w:rsid w:val="004F7099"/>
    <w:rsid w:val="004F7FAC"/>
    <w:rsid w:val="00540189"/>
    <w:rsid w:val="00584E1F"/>
    <w:rsid w:val="0059663D"/>
    <w:rsid w:val="005A72C1"/>
    <w:rsid w:val="005D0794"/>
    <w:rsid w:val="00601CAC"/>
    <w:rsid w:val="006045A8"/>
    <w:rsid w:val="006070BC"/>
    <w:rsid w:val="00614E03"/>
    <w:rsid w:val="00615CF1"/>
    <w:rsid w:val="006216F0"/>
    <w:rsid w:val="00654721"/>
    <w:rsid w:val="00666030"/>
    <w:rsid w:val="0068633C"/>
    <w:rsid w:val="00687C1C"/>
    <w:rsid w:val="006A7703"/>
    <w:rsid w:val="006B198C"/>
    <w:rsid w:val="006B582F"/>
    <w:rsid w:val="006C406B"/>
    <w:rsid w:val="006C5F05"/>
    <w:rsid w:val="006E5CDD"/>
    <w:rsid w:val="006E6327"/>
    <w:rsid w:val="006F1F02"/>
    <w:rsid w:val="00710369"/>
    <w:rsid w:val="00711BAB"/>
    <w:rsid w:val="00734BF7"/>
    <w:rsid w:val="00740A23"/>
    <w:rsid w:val="00753F27"/>
    <w:rsid w:val="007755FF"/>
    <w:rsid w:val="00795B5C"/>
    <w:rsid w:val="007B03C8"/>
    <w:rsid w:val="007F14E6"/>
    <w:rsid w:val="00842609"/>
    <w:rsid w:val="00872C82"/>
    <w:rsid w:val="00874358"/>
    <w:rsid w:val="0088572D"/>
    <w:rsid w:val="008B6877"/>
    <w:rsid w:val="008D72C8"/>
    <w:rsid w:val="009777A8"/>
    <w:rsid w:val="00991E58"/>
    <w:rsid w:val="009A26DD"/>
    <w:rsid w:val="009A2959"/>
    <w:rsid w:val="009B390A"/>
    <w:rsid w:val="009B7E44"/>
    <w:rsid w:val="009D5635"/>
    <w:rsid w:val="009F00CD"/>
    <w:rsid w:val="00A115C4"/>
    <w:rsid w:val="00A15492"/>
    <w:rsid w:val="00A4444D"/>
    <w:rsid w:val="00A70024"/>
    <w:rsid w:val="00A72D76"/>
    <w:rsid w:val="00A84355"/>
    <w:rsid w:val="00AA1459"/>
    <w:rsid w:val="00AC13CE"/>
    <w:rsid w:val="00AE3897"/>
    <w:rsid w:val="00AE4E1D"/>
    <w:rsid w:val="00B13390"/>
    <w:rsid w:val="00B34003"/>
    <w:rsid w:val="00B41E9A"/>
    <w:rsid w:val="00B55D22"/>
    <w:rsid w:val="00B73BDE"/>
    <w:rsid w:val="00B8256C"/>
    <w:rsid w:val="00BC1C03"/>
    <w:rsid w:val="00BD25EB"/>
    <w:rsid w:val="00BE2846"/>
    <w:rsid w:val="00BF552B"/>
    <w:rsid w:val="00C06683"/>
    <w:rsid w:val="00C333E5"/>
    <w:rsid w:val="00C61468"/>
    <w:rsid w:val="00C62D18"/>
    <w:rsid w:val="00C63C25"/>
    <w:rsid w:val="00C82A05"/>
    <w:rsid w:val="00CA56AF"/>
    <w:rsid w:val="00CA728B"/>
    <w:rsid w:val="00CB348C"/>
    <w:rsid w:val="00CB7B68"/>
    <w:rsid w:val="00CC6808"/>
    <w:rsid w:val="00CF1A13"/>
    <w:rsid w:val="00D24340"/>
    <w:rsid w:val="00D537AF"/>
    <w:rsid w:val="00D5788F"/>
    <w:rsid w:val="00E023F0"/>
    <w:rsid w:val="00E05CCC"/>
    <w:rsid w:val="00E06DB8"/>
    <w:rsid w:val="00E1285C"/>
    <w:rsid w:val="00E22361"/>
    <w:rsid w:val="00E33315"/>
    <w:rsid w:val="00E350BB"/>
    <w:rsid w:val="00E904D2"/>
    <w:rsid w:val="00EB6083"/>
    <w:rsid w:val="00EC37CC"/>
    <w:rsid w:val="00ED64B4"/>
    <w:rsid w:val="00EF5F2B"/>
    <w:rsid w:val="00F00D0C"/>
    <w:rsid w:val="00F04DD4"/>
    <w:rsid w:val="00F143BA"/>
    <w:rsid w:val="00F24593"/>
    <w:rsid w:val="00F31EEC"/>
    <w:rsid w:val="00F535EB"/>
    <w:rsid w:val="00F62038"/>
    <w:rsid w:val="00F75402"/>
    <w:rsid w:val="00FB2E1F"/>
    <w:rsid w:val="00FB3644"/>
    <w:rsid w:val="00FF1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E28D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3" Type="http://schemas.openxmlformats.org/officeDocument/2006/relationships/customXml" Target="../customXml/item3.xml"/><Relationship Id="rId21" Type="http://schemas.openxmlformats.org/officeDocument/2006/relationships/image" Target="media/image6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551B4500-4D2D-43D9-9D38-854C0F3E23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06075F-E329-46AD-9353-8F637ABE7F8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58C6A4-6513-4E96-A7A8-1FA5AA476CF2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</Pages>
  <Words>610</Words>
  <Characters>1846</Characters>
  <Application>Microsoft Office Word</Application>
  <DocSecurity>0</DocSecurity>
  <Lines>184</Lines>
  <Paragraphs>1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18</cp:revision>
  <dcterms:created xsi:type="dcterms:W3CDTF">2016-09-08T07:00:00Z</dcterms:created>
  <dcterms:modified xsi:type="dcterms:W3CDTF">2016-10-24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/>
  </property>
  <property fmtid="{D5CDD505-2E9C-101B-9397-08002B2CF9AE}" pid="3" name="Title Subject">
    <vt:lpwstr>Pearson Maths 10-10A Ebook</vt:lpwstr>
  </property>
  <property fmtid="{D5CDD505-2E9C-101B-9397-08002B2CF9AE}" pid="4" name="ContentTypeId">
    <vt:lpwstr>0x01010025794650E20435459B55685301856F5C00949C0F0BB1B16041A9F028AD9411E2EF</vt:lpwstr>
  </property>
  <property fmtid="{D5CDD505-2E9C-101B-9397-08002B2CF9AE}" pid="5" name="Series1">
    <vt:lpwstr/>
  </property>
  <property fmtid="{D5CDD505-2E9C-101B-9397-08002B2CF9AE}" pid="6" name="Archive This0">
    <vt:lpwstr>1</vt:lpwstr>
  </property>
  <property fmtid="{D5CDD505-2E9C-101B-9397-08002B2CF9AE}" pid="7" name="MTWinEqns">
    <vt:bool>true</vt:bool>
  </property>
</Properties>
</file>